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90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3502"/>
        <w:gridCol w:w="3176"/>
        <w:gridCol w:w="3612"/>
      </w:tblGrid>
      <w:tr w:rsidR="00574D5A" w14:paraId="14C23601" w14:textId="77777777" w:rsidTr="00574D5A">
        <w:trPr>
          <w:trHeight w:val="1444"/>
        </w:trPr>
        <w:tc>
          <w:tcPr>
            <w:tcW w:w="3502" w:type="dxa"/>
          </w:tcPr>
          <w:p w14:paraId="2592E952" w14:textId="77777777" w:rsidR="00574D5A" w:rsidRDefault="00574D5A">
            <w:pPr>
              <w:rPr>
                <w:rFonts w:ascii="Times New Roman" w:hAnsi="Times New Roman"/>
                <w:b/>
                <w:bCs/>
                <w:sz w:val="24"/>
                <w:lang w:val="en-US"/>
              </w:rPr>
            </w:pPr>
          </w:p>
          <w:p w14:paraId="100DAD5C" w14:textId="77777777" w:rsidR="00574D5A" w:rsidRDefault="00574D5A">
            <w:pPr>
              <w:rPr>
                <w:rFonts w:ascii="Times New Roman" w:hAnsi="Times New Roman"/>
                <w:b/>
                <w:bCs/>
                <w:sz w:val="24"/>
                <w:lang w:eastAsia="zh-CN"/>
              </w:rPr>
            </w:pPr>
            <w:r>
              <w:rPr>
                <w:rFonts w:ascii="Times New Roman" w:hAnsi="Times New Roman"/>
                <w:b/>
                <w:bCs/>
                <w:sz w:val="24"/>
              </w:rPr>
              <w:t xml:space="preserve">                          CHUKA</w:t>
            </w:r>
          </w:p>
        </w:tc>
        <w:tc>
          <w:tcPr>
            <w:tcW w:w="3176" w:type="dxa"/>
            <w:hideMark/>
          </w:tcPr>
          <w:p w14:paraId="77C0493B" w14:textId="4BFD5F18" w:rsidR="00574D5A" w:rsidRDefault="00574D5A">
            <w:pPr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lang w:val="en-US"/>
              </w:rPr>
              <w:drawing>
                <wp:inline distT="0" distB="0" distL="0" distR="0" wp14:anchorId="42FE01AC" wp14:editId="28E7498D">
                  <wp:extent cx="1666875" cy="96202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12" w:type="dxa"/>
          </w:tcPr>
          <w:p w14:paraId="26C66016" w14:textId="77777777" w:rsidR="00574D5A" w:rsidRDefault="00574D5A">
            <w:pPr>
              <w:rPr>
                <w:rFonts w:ascii="Times New Roman" w:hAnsi="Times New Roman"/>
                <w:b/>
                <w:bCs/>
                <w:sz w:val="24"/>
                <w:lang w:eastAsia="zh-CN"/>
              </w:rPr>
            </w:pPr>
          </w:p>
          <w:p w14:paraId="2360E504" w14:textId="77777777" w:rsidR="00574D5A" w:rsidRDefault="00574D5A">
            <w:pPr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bCs/>
                <w:sz w:val="24"/>
              </w:rPr>
              <w:t>UNIVERSITY</w:t>
            </w:r>
          </w:p>
          <w:p w14:paraId="573E86B2" w14:textId="77777777" w:rsidR="00574D5A" w:rsidRDefault="00574D5A">
            <w:pPr>
              <w:rPr>
                <w:rFonts w:ascii="Times New Roman" w:hAnsi="Times New Roman"/>
                <w:b/>
                <w:bCs/>
                <w:sz w:val="24"/>
              </w:rPr>
            </w:pPr>
          </w:p>
        </w:tc>
      </w:tr>
    </w:tbl>
    <w:p w14:paraId="799E87F2" w14:textId="5235F063" w:rsidR="00574D5A" w:rsidRDefault="00574D5A" w:rsidP="00574D5A">
      <w:pPr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            UNIVERSITY EXAMINATIONS </w:t>
      </w:r>
    </w:p>
    <w:p w14:paraId="7A53E98B" w14:textId="77777777" w:rsidR="00574D5A" w:rsidRDefault="00574D5A" w:rsidP="00574D5A">
      <w:pPr>
        <w:jc w:val="center"/>
        <w:rPr>
          <w:rFonts w:ascii="Times New Roman" w:hAnsi="Times New Roman" w:cstheme="minorBidi"/>
          <w:b/>
          <w:sz w:val="24"/>
        </w:rPr>
      </w:pPr>
    </w:p>
    <w:p w14:paraId="51D248F9" w14:textId="2A02D7C6" w:rsidR="00574D5A" w:rsidRDefault="00574D5A" w:rsidP="00574D5A">
      <w:pPr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EXAMINATION FOR THE AWARD OF DEGREE OF BACHELOR OF SCIENCE (MATHEMATICS, COMPUTER SCIENCE, ENGINEERING</w:t>
      </w:r>
      <w:r w:rsidR="00AF39C0">
        <w:rPr>
          <w:rFonts w:ascii="Times New Roman" w:hAnsi="Times New Roman"/>
          <w:b/>
          <w:sz w:val="24"/>
        </w:rPr>
        <w:t>) BACHELOR OF EDUCATIN (SCIENCE)</w:t>
      </w:r>
    </w:p>
    <w:p w14:paraId="4C47543C" w14:textId="77777777" w:rsidR="00574D5A" w:rsidRDefault="00574D5A" w:rsidP="00574D5A">
      <w:pPr>
        <w:jc w:val="center"/>
        <w:rPr>
          <w:rFonts w:ascii="Times New Roman" w:hAnsi="Times New Roman"/>
          <w:b/>
          <w:sz w:val="24"/>
        </w:rPr>
      </w:pPr>
    </w:p>
    <w:p w14:paraId="0B464E41" w14:textId="4CF4F03F" w:rsidR="00574D5A" w:rsidRDefault="00AF39C0" w:rsidP="00574D5A">
      <w:p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MATH 121: CALCULUS 1</w:t>
      </w:r>
    </w:p>
    <w:p w14:paraId="4E5E2167" w14:textId="77777777" w:rsidR="00574D5A" w:rsidRDefault="00574D5A" w:rsidP="00574D5A">
      <w:pPr>
        <w:rPr>
          <w:rFonts w:ascii="Times New Roman" w:hAnsi="Times New Roman"/>
          <w:b/>
          <w:sz w:val="24"/>
        </w:rPr>
      </w:pPr>
    </w:p>
    <w:p w14:paraId="2334C644" w14:textId="67774FB8" w:rsidR="00574D5A" w:rsidRDefault="00574D5A" w:rsidP="00574D5A">
      <w:pPr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STREAMS:</w:t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  <w:t>TIME: 2 HOURS</w:t>
      </w:r>
    </w:p>
    <w:p w14:paraId="673A4273" w14:textId="77777777" w:rsidR="00574D5A" w:rsidRDefault="00574D5A" w:rsidP="00574D5A">
      <w:pPr>
        <w:rPr>
          <w:rFonts w:ascii="Times New Roman" w:hAnsi="Times New Roman"/>
          <w:b/>
          <w:sz w:val="24"/>
        </w:rPr>
      </w:pPr>
    </w:p>
    <w:p w14:paraId="3AA6F073" w14:textId="556B0B5D" w:rsidR="00574D5A" w:rsidRDefault="00574D5A" w:rsidP="00574D5A">
      <w:pPr>
        <w:pBdr>
          <w:bottom w:val="single" w:sz="12" w:space="2" w:color="auto"/>
        </w:pBdr>
        <w:rPr>
          <w:rFonts w:ascii="Times New Roman" w:hAnsi="Times New Roman"/>
          <w:b/>
          <w:sz w:val="24"/>
          <w:lang w:eastAsia="zh-CN"/>
        </w:rPr>
      </w:pPr>
      <w:r>
        <w:rPr>
          <w:rFonts w:ascii="Times New Roman" w:hAnsi="Times New Roman"/>
          <w:b/>
          <w:sz w:val="24"/>
        </w:rPr>
        <w:t>DAY/DATE: WEDNESDAY 12/04/2023</w:t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  <w:t xml:space="preserve">         </w:t>
      </w:r>
      <w:r w:rsidR="00AF39C0">
        <w:rPr>
          <w:rFonts w:ascii="Times New Roman" w:hAnsi="Times New Roman"/>
          <w:b/>
          <w:sz w:val="24"/>
        </w:rPr>
        <w:t>8.30 A.M – 10.30 A.M</w:t>
      </w:r>
    </w:p>
    <w:p w14:paraId="31634C23" w14:textId="77777777" w:rsidR="00574D5A" w:rsidRDefault="00574D5A" w:rsidP="00574D5A">
      <w:pPr>
        <w:rPr>
          <w:rFonts w:ascii="Times New Roman" w:eastAsiaTheme="minorHAnsi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INSTRUCTIONS:</w:t>
      </w:r>
    </w:p>
    <w:p w14:paraId="093A6A72" w14:textId="77777777" w:rsidR="00574D5A" w:rsidRDefault="00574D5A" w:rsidP="006A18CE">
      <w:pPr>
        <w:rPr>
          <w:rFonts w:ascii="Times New Roman" w:hAnsi="Times New Roman"/>
          <w:color w:val="000066"/>
          <w:sz w:val="23"/>
          <w:szCs w:val="23"/>
        </w:rPr>
      </w:pPr>
    </w:p>
    <w:p w14:paraId="4DB06878" w14:textId="3D59FB92" w:rsidR="009E0F26" w:rsidRPr="00AF39C0" w:rsidRDefault="00BF12E3" w:rsidP="006A18CE">
      <w:pPr>
        <w:rPr>
          <w:rFonts w:ascii="Times New Roman" w:hAnsi="Times New Roman"/>
          <w:b/>
          <w:sz w:val="23"/>
          <w:szCs w:val="23"/>
        </w:rPr>
      </w:pPr>
      <w:r w:rsidRPr="00AF39C0">
        <w:rPr>
          <w:rFonts w:ascii="Times New Roman" w:hAnsi="Times New Roman"/>
          <w:b/>
          <w:sz w:val="23"/>
          <w:szCs w:val="23"/>
        </w:rPr>
        <w:t xml:space="preserve">Question </w:t>
      </w:r>
      <w:proofErr w:type="gramStart"/>
      <w:r w:rsidRPr="00AF39C0">
        <w:rPr>
          <w:rFonts w:ascii="Times New Roman" w:hAnsi="Times New Roman"/>
          <w:b/>
          <w:sz w:val="23"/>
          <w:szCs w:val="23"/>
        </w:rPr>
        <w:t xml:space="preserve">ONE </w:t>
      </w:r>
      <w:r w:rsidR="009E0F26" w:rsidRPr="00AF39C0">
        <w:rPr>
          <w:rFonts w:ascii="Times New Roman" w:hAnsi="Times New Roman"/>
          <w:b/>
          <w:sz w:val="23"/>
          <w:szCs w:val="23"/>
        </w:rPr>
        <w:t xml:space="preserve"> </w:t>
      </w:r>
      <w:r w:rsidRPr="00AF39C0">
        <w:rPr>
          <w:rFonts w:ascii="Times New Roman" w:hAnsi="Times New Roman"/>
          <w:b/>
          <w:sz w:val="23"/>
          <w:szCs w:val="23"/>
        </w:rPr>
        <w:t>is</w:t>
      </w:r>
      <w:proofErr w:type="gramEnd"/>
      <w:r w:rsidRPr="00AF39C0">
        <w:rPr>
          <w:rFonts w:ascii="Times New Roman" w:hAnsi="Times New Roman"/>
          <w:b/>
          <w:sz w:val="23"/>
          <w:szCs w:val="23"/>
        </w:rPr>
        <w:t xml:space="preserve"> Compulsory, </w:t>
      </w:r>
      <w:r w:rsidR="009E0F26" w:rsidRPr="00AF39C0">
        <w:rPr>
          <w:rFonts w:ascii="Times New Roman" w:hAnsi="Times New Roman"/>
          <w:b/>
          <w:sz w:val="23"/>
          <w:szCs w:val="23"/>
        </w:rPr>
        <w:t xml:space="preserve">Answer </w:t>
      </w:r>
      <w:r w:rsidR="009647D7" w:rsidRPr="00AF39C0">
        <w:rPr>
          <w:rFonts w:ascii="Times New Roman" w:hAnsi="Times New Roman"/>
          <w:b/>
          <w:sz w:val="23"/>
          <w:szCs w:val="23"/>
        </w:rPr>
        <w:t xml:space="preserve">Any </w:t>
      </w:r>
      <w:r w:rsidRPr="00AF39C0">
        <w:rPr>
          <w:rFonts w:ascii="Times New Roman" w:hAnsi="Times New Roman"/>
          <w:b/>
          <w:sz w:val="23"/>
          <w:szCs w:val="23"/>
        </w:rPr>
        <w:t>TWO</w:t>
      </w:r>
      <w:r w:rsidR="009647D7" w:rsidRPr="00AF39C0">
        <w:rPr>
          <w:rFonts w:ascii="Times New Roman" w:hAnsi="Times New Roman"/>
          <w:b/>
          <w:sz w:val="23"/>
          <w:szCs w:val="23"/>
        </w:rPr>
        <w:t xml:space="preserve"> Questions</w:t>
      </w:r>
    </w:p>
    <w:p w14:paraId="646C50FE" w14:textId="77777777" w:rsidR="00405348" w:rsidRPr="00A41552" w:rsidRDefault="00405348" w:rsidP="006A18CE">
      <w:pPr>
        <w:rPr>
          <w:rFonts w:ascii="Times New Roman" w:hAnsi="Times New Roman"/>
          <w:color w:val="000066"/>
          <w:sz w:val="23"/>
          <w:szCs w:val="23"/>
        </w:rPr>
      </w:pPr>
    </w:p>
    <w:p w14:paraId="0ABB2DD2" w14:textId="77777777" w:rsidR="00405348" w:rsidRPr="00A41552" w:rsidRDefault="00405348" w:rsidP="006A18CE">
      <w:pPr>
        <w:rPr>
          <w:rFonts w:ascii="Times New Roman" w:hAnsi="Times New Roman"/>
          <w:color w:val="000066"/>
          <w:sz w:val="23"/>
          <w:szCs w:val="23"/>
        </w:rPr>
      </w:pPr>
    </w:p>
    <w:p w14:paraId="7C0FDB1A" w14:textId="405B6CC5" w:rsidR="00593C56" w:rsidRDefault="009E0F26" w:rsidP="009E0F26">
      <w:pPr>
        <w:jc w:val="both"/>
        <w:rPr>
          <w:rFonts w:ascii="Times New Roman" w:hAnsi="Times New Roman"/>
          <w:b/>
          <w:sz w:val="24"/>
        </w:rPr>
      </w:pPr>
      <w:r w:rsidRPr="00FC734A">
        <w:rPr>
          <w:rFonts w:ascii="Times New Roman" w:hAnsi="Times New Roman"/>
          <w:b/>
          <w:sz w:val="24"/>
        </w:rPr>
        <w:t>QUESTION ONE (</w:t>
      </w:r>
      <w:r w:rsidR="00C940EF">
        <w:rPr>
          <w:rFonts w:ascii="Times New Roman" w:hAnsi="Times New Roman"/>
          <w:b/>
          <w:sz w:val="24"/>
        </w:rPr>
        <w:t>3</w:t>
      </w:r>
      <w:r w:rsidRPr="00FC734A">
        <w:rPr>
          <w:rFonts w:ascii="Times New Roman" w:hAnsi="Times New Roman"/>
          <w:b/>
          <w:sz w:val="24"/>
        </w:rPr>
        <w:t>0 MARKS)</w:t>
      </w:r>
    </w:p>
    <w:p w14:paraId="0E68AB25" w14:textId="7299EA1C" w:rsidR="0034385E" w:rsidRDefault="0034385E" w:rsidP="0034385E">
      <w:pPr>
        <w:pStyle w:val="ListParagraph"/>
        <w:numPr>
          <w:ilvl w:val="0"/>
          <w:numId w:val="38"/>
        </w:numPr>
        <w:jc w:val="both"/>
        <w:rPr>
          <w:rFonts w:ascii="Times New Roman" w:hAnsi="Times New Roman"/>
          <w:sz w:val="24"/>
        </w:rPr>
      </w:pPr>
      <w:r w:rsidRPr="0034385E">
        <w:rPr>
          <w:rFonts w:ascii="Times New Roman" w:hAnsi="Times New Roman"/>
          <w:sz w:val="24"/>
        </w:rPr>
        <w:t xml:space="preserve">Given </w:t>
      </w:r>
      <w:r w:rsidR="00773B27">
        <w:rPr>
          <w:rFonts w:ascii="Times New Roman" w:hAnsi="Times New Roman"/>
          <w:sz w:val="24"/>
        </w:rPr>
        <w:t xml:space="preserve"> that</w:t>
      </w:r>
      <w:r w:rsidR="002C5B05" w:rsidRPr="00773B27">
        <w:rPr>
          <w:rFonts w:ascii="Times New Roman" w:hAnsi="Times New Roman"/>
          <w:noProof/>
          <w:position w:val="-24"/>
          <w:sz w:val="24"/>
        </w:rPr>
        <w:object w:dxaOrig="720" w:dyaOrig="620" w14:anchorId="35A39E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0.75pt" o:ole="">
            <v:imagedata r:id="rId9" o:title=""/>
          </v:shape>
          <o:OLEObject Type="Embed" ProgID="Equation.DSMT4" ShapeID="_x0000_i1025" DrawAspect="Content" ObjectID="_1742277020" r:id="rId10"/>
        </w:object>
      </w:r>
      <w:r>
        <w:rPr>
          <w:rFonts w:ascii="Times New Roman" w:hAnsi="Times New Roman"/>
          <w:sz w:val="24"/>
        </w:rPr>
        <w:t xml:space="preserve">, find </w:t>
      </w:r>
      <w:r w:rsidR="00773B27">
        <w:rPr>
          <w:rFonts w:ascii="Times New Roman" w:hAnsi="Times New Roman"/>
          <w:sz w:val="24"/>
        </w:rPr>
        <w:t xml:space="preserve"> </w:t>
      </w:r>
      <w:r w:rsidR="002C5B05" w:rsidRPr="0034385E">
        <w:rPr>
          <w:rFonts w:ascii="Times New Roman" w:hAnsi="Times New Roman"/>
          <w:noProof/>
          <w:position w:val="-24"/>
          <w:sz w:val="24"/>
        </w:rPr>
        <w:object w:dxaOrig="340" w:dyaOrig="620" w14:anchorId="43948344">
          <v:shape id="_x0000_i1026" type="#_x0000_t75" style="width:17.25pt;height:30.75pt" o:ole="">
            <v:imagedata r:id="rId11" o:title=""/>
          </v:shape>
          <o:OLEObject Type="Embed" ProgID="Equation.DSMT4" ShapeID="_x0000_i1026" DrawAspect="Content" ObjectID="_1742277021" r:id="rId12"/>
        </w:object>
      </w:r>
      <w:r w:rsidR="00773B27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 </w:t>
      </w:r>
      <w:r w:rsidR="00773B27">
        <w:rPr>
          <w:rFonts w:ascii="Times New Roman" w:hAnsi="Times New Roman"/>
          <w:sz w:val="24"/>
        </w:rPr>
        <w:t>from first principles</w:t>
      </w:r>
      <w:r>
        <w:rPr>
          <w:rFonts w:ascii="Times New Roman" w:hAnsi="Times New Roman"/>
          <w:sz w:val="24"/>
        </w:rPr>
        <w:t xml:space="preserve">            </w:t>
      </w:r>
      <w:r w:rsidR="00773B27">
        <w:rPr>
          <w:rFonts w:ascii="Times New Roman" w:hAnsi="Times New Roman"/>
          <w:sz w:val="24"/>
        </w:rPr>
        <w:t xml:space="preserve">                     </w:t>
      </w:r>
      <w:r w:rsidR="00B51788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 xml:space="preserve">  (4 marks)</w:t>
      </w:r>
    </w:p>
    <w:p w14:paraId="6892252A" w14:textId="06576412" w:rsidR="00174A6D" w:rsidRDefault="00174A6D" w:rsidP="0034385E">
      <w:pPr>
        <w:pStyle w:val="ListParagraph"/>
        <w:numPr>
          <w:ilvl w:val="0"/>
          <w:numId w:val="38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Examine the continuity of the function</w:t>
      </w:r>
      <w:r w:rsidR="00150CEF">
        <w:rPr>
          <w:rFonts w:ascii="Times New Roman" w:hAnsi="Times New Roman"/>
          <w:sz w:val="24"/>
        </w:rPr>
        <w:t xml:space="preserve">                                                        </w:t>
      </w:r>
      <w:r w:rsidR="00B51788">
        <w:rPr>
          <w:rFonts w:ascii="Times New Roman" w:hAnsi="Times New Roman"/>
          <w:sz w:val="24"/>
        </w:rPr>
        <w:tab/>
      </w:r>
      <w:r w:rsidR="00150CEF">
        <w:rPr>
          <w:rFonts w:ascii="Times New Roman" w:hAnsi="Times New Roman"/>
          <w:sz w:val="24"/>
        </w:rPr>
        <w:t>(4marks)</w:t>
      </w:r>
    </w:p>
    <w:p w14:paraId="528A02A6" w14:textId="280EE535" w:rsidR="00174A6D" w:rsidRDefault="002C5B05" w:rsidP="00174A6D">
      <w:pPr>
        <w:pStyle w:val="ListParagraph"/>
        <w:jc w:val="both"/>
        <w:rPr>
          <w:rFonts w:ascii="Times New Roman" w:hAnsi="Times New Roman"/>
          <w:sz w:val="24"/>
        </w:rPr>
      </w:pPr>
      <w:r w:rsidRPr="00174A6D">
        <w:rPr>
          <w:rFonts w:ascii="Times New Roman" w:hAnsi="Times New Roman"/>
          <w:noProof/>
          <w:position w:val="-50"/>
          <w:sz w:val="24"/>
        </w:rPr>
        <w:object w:dxaOrig="2439" w:dyaOrig="1120" w14:anchorId="5A5E4878">
          <v:shape id="_x0000_i1027" type="#_x0000_t75" style="width:121.5pt;height:56.25pt" o:ole="">
            <v:imagedata r:id="rId13" o:title=""/>
          </v:shape>
          <o:OLEObject Type="Embed" ProgID="Equation.DSMT4" ShapeID="_x0000_i1027" DrawAspect="Content" ObjectID="_1742277022" r:id="rId14"/>
        </w:object>
      </w:r>
    </w:p>
    <w:p w14:paraId="5E7BEFF4" w14:textId="14A980C4" w:rsidR="00EB66B3" w:rsidRDefault="0049520A" w:rsidP="00174A6D">
      <w:pPr>
        <w:pStyle w:val="ListParagraph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t x=1 and x=2</w:t>
      </w:r>
    </w:p>
    <w:p w14:paraId="79CC05D6" w14:textId="58891556" w:rsidR="0034385E" w:rsidRDefault="00773B27" w:rsidP="0034385E">
      <w:pPr>
        <w:pStyle w:val="ListParagraph"/>
        <w:numPr>
          <w:ilvl w:val="0"/>
          <w:numId w:val="38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Prove that</w:t>
      </w:r>
      <w:r w:rsidR="0034385E">
        <w:rPr>
          <w:rFonts w:ascii="Times New Roman" w:hAnsi="Times New Roman"/>
          <w:sz w:val="24"/>
        </w:rPr>
        <w:t xml:space="preserve"> </w:t>
      </w:r>
      <w:r w:rsidR="002C5B05" w:rsidRPr="0034385E">
        <w:rPr>
          <w:rFonts w:ascii="Times New Roman" w:hAnsi="Times New Roman"/>
          <w:noProof/>
          <w:position w:val="-24"/>
          <w:sz w:val="24"/>
        </w:rPr>
        <w:object w:dxaOrig="1719" w:dyaOrig="620" w14:anchorId="4AA75E44">
          <v:shape id="_x0000_i1028" type="#_x0000_t75" style="width:87.75pt;height:30.75pt" o:ole="">
            <v:imagedata r:id="rId15" o:title=""/>
          </v:shape>
          <o:OLEObject Type="Embed" ProgID="Equation.DSMT4" ShapeID="_x0000_i1028" DrawAspect="Content" ObjectID="_1742277023" r:id="rId16"/>
        </w:object>
      </w:r>
      <w:r w:rsidR="00454760">
        <w:rPr>
          <w:rFonts w:ascii="Times New Roman" w:hAnsi="Times New Roman"/>
          <w:sz w:val="24"/>
        </w:rPr>
        <w:tab/>
      </w:r>
      <w:r w:rsidR="00454760">
        <w:rPr>
          <w:rFonts w:ascii="Times New Roman" w:hAnsi="Times New Roman"/>
          <w:sz w:val="24"/>
        </w:rPr>
        <w:tab/>
      </w:r>
      <w:r w:rsidR="00454760">
        <w:rPr>
          <w:rFonts w:ascii="Times New Roman" w:hAnsi="Times New Roman"/>
          <w:sz w:val="24"/>
        </w:rPr>
        <w:tab/>
      </w:r>
      <w:r w:rsidR="00454760">
        <w:rPr>
          <w:rFonts w:ascii="Times New Roman" w:hAnsi="Times New Roman"/>
          <w:sz w:val="24"/>
        </w:rPr>
        <w:tab/>
      </w:r>
      <w:r w:rsidR="00454760">
        <w:rPr>
          <w:rFonts w:ascii="Times New Roman" w:hAnsi="Times New Roman"/>
          <w:sz w:val="24"/>
        </w:rPr>
        <w:tab/>
      </w:r>
      <w:r w:rsidR="00454760">
        <w:rPr>
          <w:rFonts w:ascii="Times New Roman" w:hAnsi="Times New Roman"/>
          <w:sz w:val="24"/>
        </w:rPr>
        <w:tab/>
      </w:r>
      <w:r w:rsidR="00454760">
        <w:rPr>
          <w:rFonts w:ascii="Times New Roman" w:hAnsi="Times New Roman"/>
          <w:sz w:val="24"/>
        </w:rPr>
        <w:tab/>
      </w:r>
      <w:r w:rsidR="0034385E">
        <w:rPr>
          <w:rFonts w:ascii="Times New Roman" w:hAnsi="Times New Roman"/>
          <w:sz w:val="24"/>
        </w:rPr>
        <w:t>(</w:t>
      </w:r>
      <w:r w:rsidR="00CC6DAA">
        <w:rPr>
          <w:rFonts w:ascii="Times New Roman" w:hAnsi="Times New Roman"/>
          <w:sz w:val="24"/>
        </w:rPr>
        <w:t>4</w:t>
      </w:r>
      <w:bookmarkStart w:id="0" w:name="_GoBack"/>
      <w:bookmarkEnd w:id="0"/>
      <w:r w:rsidR="0034385E">
        <w:rPr>
          <w:rFonts w:ascii="Times New Roman" w:hAnsi="Times New Roman"/>
          <w:sz w:val="24"/>
        </w:rPr>
        <w:t xml:space="preserve"> marks)</w:t>
      </w:r>
    </w:p>
    <w:p w14:paraId="5C60A960" w14:textId="276E4CEF" w:rsidR="00454760" w:rsidRDefault="00454760" w:rsidP="0034385E">
      <w:pPr>
        <w:pStyle w:val="ListParagraph"/>
        <w:numPr>
          <w:ilvl w:val="0"/>
          <w:numId w:val="38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Find the slope of a circle </w:t>
      </w:r>
      <w:r w:rsidR="002C5B05" w:rsidRPr="00454760">
        <w:rPr>
          <w:rFonts w:ascii="Times New Roman" w:hAnsi="Times New Roman"/>
          <w:noProof/>
          <w:position w:val="-10"/>
          <w:sz w:val="24"/>
        </w:rPr>
        <w:object w:dxaOrig="1240" w:dyaOrig="360" w14:anchorId="70905887">
          <v:shape id="_x0000_i1029" type="#_x0000_t75" style="width:62.25pt;height:18pt" o:ole="">
            <v:imagedata r:id="rId17" o:title=""/>
          </v:shape>
          <o:OLEObject Type="Embed" ProgID="Equation.DSMT4" ShapeID="_x0000_i1029" DrawAspect="Content" ObjectID="_1742277024" r:id="rId18"/>
        </w:object>
      </w:r>
      <w:r>
        <w:rPr>
          <w:rFonts w:ascii="Times New Roman" w:hAnsi="Times New Roman"/>
          <w:sz w:val="24"/>
        </w:rPr>
        <w:t xml:space="preserve"> at the point (3,-4)                              (3 marks)</w:t>
      </w:r>
    </w:p>
    <w:p w14:paraId="4D8A39B3" w14:textId="0C60C4BA" w:rsidR="00454760" w:rsidRDefault="00454760" w:rsidP="0034385E">
      <w:pPr>
        <w:pStyle w:val="ListParagraph"/>
        <w:numPr>
          <w:ilvl w:val="0"/>
          <w:numId w:val="38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valuate </w:t>
      </w:r>
      <w:r w:rsidR="002C5B05" w:rsidRPr="00454760">
        <w:rPr>
          <w:rFonts w:ascii="Times New Roman" w:hAnsi="Times New Roman"/>
          <w:noProof/>
          <w:position w:val="-24"/>
          <w:sz w:val="24"/>
        </w:rPr>
        <w:object w:dxaOrig="1760" w:dyaOrig="660" w14:anchorId="65A0CF96">
          <v:shape id="_x0000_i1030" type="#_x0000_t75" style="width:87.75pt;height:33pt" o:ole="">
            <v:imagedata r:id="rId19" o:title=""/>
          </v:shape>
          <o:OLEObject Type="Embed" ProgID="Equation.DSMT4" ShapeID="_x0000_i1030" DrawAspect="Content" ObjectID="_1742277025" r:id="rId20"/>
        </w:object>
      </w:r>
      <w:r>
        <w:rPr>
          <w:rFonts w:ascii="Times New Roman" w:hAnsi="Times New Roman"/>
          <w:sz w:val="24"/>
        </w:rPr>
        <w:t xml:space="preserve">                                                                            (3 marks)</w:t>
      </w:r>
    </w:p>
    <w:p w14:paraId="7767BE0D" w14:textId="6947EADA" w:rsidR="00454760" w:rsidRDefault="00454760" w:rsidP="0034385E">
      <w:pPr>
        <w:pStyle w:val="ListParagraph"/>
        <w:numPr>
          <w:ilvl w:val="0"/>
          <w:numId w:val="38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Differentiate</w:t>
      </w:r>
      <w:r w:rsidR="002C5B05" w:rsidRPr="00454760">
        <w:rPr>
          <w:rFonts w:ascii="Times New Roman" w:hAnsi="Times New Roman"/>
          <w:noProof/>
          <w:position w:val="-30"/>
          <w:sz w:val="24"/>
        </w:rPr>
        <w:object w:dxaOrig="1219" w:dyaOrig="720" w14:anchorId="22CB925F">
          <v:shape id="_x0000_i1031" type="#_x0000_t75" style="width:60.75pt;height:36.75pt" o:ole="">
            <v:imagedata r:id="rId21" o:title=""/>
          </v:shape>
          <o:OLEObject Type="Embed" ProgID="Equation.DSMT4" ShapeID="_x0000_i1031" DrawAspect="Content" ObjectID="_1742277026" r:id="rId22"/>
        </w:object>
      </w:r>
      <w:r>
        <w:rPr>
          <w:rFonts w:ascii="Times New Roman" w:hAnsi="Times New Roman"/>
          <w:sz w:val="24"/>
        </w:rPr>
        <w:t xml:space="preserve">                                                                                (4 marks)</w:t>
      </w:r>
    </w:p>
    <w:p w14:paraId="07099DE4" w14:textId="14B4416B" w:rsidR="00454760" w:rsidRDefault="00454760" w:rsidP="0034385E">
      <w:pPr>
        <w:pStyle w:val="ListParagraph"/>
        <w:numPr>
          <w:ilvl w:val="0"/>
          <w:numId w:val="38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 point moves in the plane according to equation </w:t>
      </w:r>
      <w:r w:rsidR="002C5B05" w:rsidRPr="00454760">
        <w:rPr>
          <w:rFonts w:ascii="Times New Roman" w:hAnsi="Times New Roman"/>
          <w:noProof/>
          <w:position w:val="-6"/>
          <w:sz w:val="24"/>
        </w:rPr>
        <w:object w:dxaOrig="1020" w:dyaOrig="320" w14:anchorId="445B6113">
          <v:shape id="_x0000_i1032" type="#_x0000_t75" style="width:51pt;height:15.75pt" o:ole="">
            <v:imagedata r:id="rId23" o:title=""/>
          </v:shape>
          <o:OLEObject Type="Embed" ProgID="Equation.DSMT4" ShapeID="_x0000_i1032" DrawAspect="Content" ObjectID="_1742277027" r:id="rId24"/>
        </w:object>
      </w:r>
      <w:r>
        <w:rPr>
          <w:rFonts w:ascii="Times New Roman" w:hAnsi="Times New Roman"/>
          <w:sz w:val="24"/>
        </w:rPr>
        <w:t xml:space="preserve"> and </w:t>
      </w:r>
      <w:r w:rsidR="002C5B05" w:rsidRPr="00454760">
        <w:rPr>
          <w:rFonts w:ascii="Times New Roman" w:hAnsi="Times New Roman"/>
          <w:noProof/>
          <w:position w:val="-10"/>
          <w:sz w:val="24"/>
        </w:rPr>
        <w:object w:dxaOrig="1160" w:dyaOrig="360" w14:anchorId="2206DAEB">
          <v:shape id="_x0000_i1033" type="#_x0000_t75" style="width:57.75pt;height:18pt" o:ole="">
            <v:imagedata r:id="rId25" o:title=""/>
          </v:shape>
          <o:OLEObject Type="Embed" ProgID="Equation.DSMT4" ShapeID="_x0000_i1033" DrawAspect="Content" ObjectID="_1742277028" r:id="rId26"/>
        </w:object>
      </w:r>
      <w:r>
        <w:rPr>
          <w:rFonts w:ascii="Times New Roman" w:hAnsi="Times New Roman"/>
          <w:sz w:val="24"/>
        </w:rPr>
        <w:t xml:space="preserve">. Find </w:t>
      </w:r>
      <w:proofErr w:type="spellStart"/>
      <w:r>
        <w:rPr>
          <w:rFonts w:ascii="Times New Roman" w:hAnsi="Times New Roman"/>
          <w:sz w:val="24"/>
        </w:rPr>
        <w:t>dy</w:t>
      </w:r>
      <w:proofErr w:type="spellEnd"/>
      <w:r>
        <w:rPr>
          <w:rFonts w:ascii="Times New Roman" w:hAnsi="Times New Roman"/>
          <w:sz w:val="24"/>
        </w:rPr>
        <w:t>/dx when t=0, 2, and 5.</w:t>
      </w:r>
      <w:r w:rsidRPr="00454760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                                                                                      </w:t>
      </w:r>
      <w:proofErr w:type="gramStart"/>
      <w:r>
        <w:rPr>
          <w:rFonts w:ascii="Times New Roman" w:hAnsi="Times New Roman"/>
          <w:sz w:val="24"/>
        </w:rPr>
        <w:t xml:space="preserve">   (</w:t>
      </w:r>
      <w:proofErr w:type="gramEnd"/>
      <w:r>
        <w:rPr>
          <w:rFonts w:ascii="Times New Roman" w:hAnsi="Times New Roman"/>
          <w:sz w:val="24"/>
        </w:rPr>
        <w:t>4 marks)</w:t>
      </w:r>
    </w:p>
    <w:p w14:paraId="623E5A65" w14:textId="1F282613" w:rsidR="00454760" w:rsidRPr="0034385E" w:rsidRDefault="00454760" w:rsidP="0034385E">
      <w:pPr>
        <w:pStyle w:val="ListParagraph"/>
        <w:numPr>
          <w:ilvl w:val="0"/>
          <w:numId w:val="38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Find </w:t>
      </w:r>
      <w:r w:rsidR="002C5B05" w:rsidRPr="00454760">
        <w:rPr>
          <w:rFonts w:ascii="Times New Roman" w:hAnsi="Times New Roman"/>
          <w:noProof/>
          <w:position w:val="-10"/>
          <w:sz w:val="24"/>
        </w:rPr>
        <w:object w:dxaOrig="279" w:dyaOrig="320" w14:anchorId="52125A8E">
          <v:shape id="_x0000_i1034" type="#_x0000_t75" style="width:14.25pt;height:15.75pt" o:ole="">
            <v:imagedata r:id="rId27" o:title=""/>
          </v:shape>
          <o:OLEObject Type="Embed" ProgID="Equation.DSMT4" ShapeID="_x0000_i1034" DrawAspect="Content" ObjectID="_1742277029" r:id="rId28"/>
        </w:object>
      </w:r>
      <w:r>
        <w:rPr>
          <w:rFonts w:ascii="Times New Roman" w:hAnsi="Times New Roman"/>
          <w:sz w:val="24"/>
        </w:rPr>
        <w:t xml:space="preserve">, given </w:t>
      </w:r>
      <w:r w:rsidR="002C5B05" w:rsidRPr="00454760">
        <w:rPr>
          <w:rFonts w:ascii="Times New Roman" w:hAnsi="Times New Roman"/>
          <w:noProof/>
          <w:position w:val="-10"/>
          <w:sz w:val="24"/>
        </w:rPr>
        <w:object w:dxaOrig="2220" w:dyaOrig="360" w14:anchorId="3DB3952E">
          <v:shape id="_x0000_i1035" type="#_x0000_t75" style="width:111pt;height:18pt" o:ole="">
            <v:imagedata r:id="rId29" o:title=""/>
          </v:shape>
          <o:OLEObject Type="Embed" ProgID="Equation.DSMT4" ShapeID="_x0000_i1035" DrawAspect="Content" ObjectID="_1742277030" r:id="rId30"/>
        </w:object>
      </w:r>
      <w:r>
        <w:rPr>
          <w:rFonts w:ascii="Times New Roman" w:hAnsi="Times New Roman"/>
          <w:sz w:val="24"/>
        </w:rPr>
        <w:t xml:space="preserve">                                                             (4 marks)</w:t>
      </w:r>
    </w:p>
    <w:p w14:paraId="74C9293B" w14:textId="77777777" w:rsidR="009647D7" w:rsidRPr="00C77DCC" w:rsidRDefault="009647D7" w:rsidP="00C77DCC">
      <w:pPr>
        <w:pStyle w:val="ListParagraph"/>
        <w:jc w:val="both"/>
        <w:rPr>
          <w:rFonts w:ascii="Times New Roman" w:hAnsi="Times New Roman"/>
          <w:sz w:val="24"/>
        </w:rPr>
      </w:pPr>
    </w:p>
    <w:p w14:paraId="53ED609E" w14:textId="77777777" w:rsidR="00B51788" w:rsidRDefault="00B51788" w:rsidP="00FC734A">
      <w:pPr>
        <w:jc w:val="both"/>
        <w:rPr>
          <w:rFonts w:ascii="Times New Roman" w:hAnsi="Times New Roman"/>
          <w:b/>
          <w:sz w:val="24"/>
        </w:rPr>
      </w:pPr>
    </w:p>
    <w:p w14:paraId="28018835" w14:textId="77777777" w:rsidR="00B51788" w:rsidRDefault="00B51788" w:rsidP="00FC734A">
      <w:pPr>
        <w:jc w:val="both"/>
        <w:rPr>
          <w:rFonts w:ascii="Times New Roman" w:hAnsi="Times New Roman"/>
          <w:b/>
          <w:sz w:val="24"/>
        </w:rPr>
      </w:pPr>
    </w:p>
    <w:p w14:paraId="4505C0F1" w14:textId="05222E78" w:rsidR="00FC734A" w:rsidRDefault="00FC734A" w:rsidP="00FC734A">
      <w:pPr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lastRenderedPageBreak/>
        <w:t>QUESTION TWO</w:t>
      </w:r>
      <w:r w:rsidRPr="00FC734A">
        <w:rPr>
          <w:rFonts w:ascii="Times New Roman" w:hAnsi="Times New Roman"/>
          <w:b/>
          <w:sz w:val="24"/>
        </w:rPr>
        <w:t xml:space="preserve"> (</w:t>
      </w:r>
      <w:r>
        <w:rPr>
          <w:rFonts w:ascii="Times New Roman" w:hAnsi="Times New Roman"/>
          <w:b/>
          <w:sz w:val="24"/>
        </w:rPr>
        <w:t>2</w:t>
      </w:r>
      <w:r w:rsidRPr="00FC734A">
        <w:rPr>
          <w:rFonts w:ascii="Times New Roman" w:hAnsi="Times New Roman"/>
          <w:b/>
          <w:sz w:val="24"/>
        </w:rPr>
        <w:t>0 MARKS)</w:t>
      </w:r>
    </w:p>
    <w:p w14:paraId="4B0DBCB3" w14:textId="77777777" w:rsidR="009C152A" w:rsidRDefault="00454760" w:rsidP="00454760">
      <w:pPr>
        <w:pStyle w:val="ListParagraph"/>
        <w:numPr>
          <w:ilvl w:val="0"/>
          <w:numId w:val="39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 dynamite blast blows a heavy rock straight up with a launch velocity of 160</w:t>
      </w:r>
      <w:r w:rsidR="009C152A">
        <w:rPr>
          <w:rFonts w:ascii="Times New Roman" w:hAnsi="Times New Roman"/>
          <w:sz w:val="24"/>
        </w:rPr>
        <w:t xml:space="preserve">m/s. It reaches a height of </w:t>
      </w:r>
      <w:r w:rsidR="002C5B05" w:rsidRPr="009C152A">
        <w:rPr>
          <w:rFonts w:ascii="Times New Roman" w:hAnsi="Times New Roman"/>
          <w:noProof/>
          <w:position w:val="-6"/>
          <w:sz w:val="24"/>
        </w:rPr>
        <w:object w:dxaOrig="1420" w:dyaOrig="320" w14:anchorId="78DFE368">
          <v:shape id="_x0000_i1036" type="#_x0000_t75" style="width:71.25pt;height:15.75pt" o:ole="">
            <v:imagedata r:id="rId31" o:title=""/>
          </v:shape>
          <o:OLEObject Type="Embed" ProgID="Equation.DSMT4" ShapeID="_x0000_i1036" DrawAspect="Content" ObjectID="_1742277031" r:id="rId32"/>
        </w:object>
      </w:r>
      <w:r w:rsidR="009C152A">
        <w:rPr>
          <w:rFonts w:ascii="Times New Roman" w:hAnsi="Times New Roman"/>
          <w:sz w:val="24"/>
        </w:rPr>
        <w:t>metres after t seconds</w:t>
      </w:r>
      <w:r w:rsidR="005712F2">
        <w:rPr>
          <w:rFonts w:ascii="Times New Roman" w:hAnsi="Times New Roman"/>
          <w:sz w:val="24"/>
        </w:rPr>
        <w:tab/>
      </w:r>
    </w:p>
    <w:p w14:paraId="08A5869E" w14:textId="34C4CC52" w:rsidR="005712F2" w:rsidRDefault="009C152A" w:rsidP="009C152A">
      <w:pPr>
        <w:pStyle w:val="ListParagraph"/>
        <w:numPr>
          <w:ilvl w:val="0"/>
          <w:numId w:val="40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How high does the rock go.</w:t>
      </w:r>
      <w:r w:rsidR="005712F2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 xml:space="preserve">                                                                   (4 marks)</w:t>
      </w:r>
    </w:p>
    <w:p w14:paraId="47FDBAD0" w14:textId="3759578F" w:rsidR="009C152A" w:rsidRDefault="009C152A" w:rsidP="009C152A">
      <w:pPr>
        <w:pStyle w:val="ListParagraph"/>
        <w:numPr>
          <w:ilvl w:val="0"/>
          <w:numId w:val="40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at is the velocity and speed of the rock when it is 256m above the ground on the way up and the way </w:t>
      </w:r>
      <w:proofErr w:type="gramStart"/>
      <w:r>
        <w:rPr>
          <w:rFonts w:ascii="Times New Roman" w:hAnsi="Times New Roman"/>
          <w:sz w:val="24"/>
        </w:rPr>
        <w:t>down.</w:t>
      </w:r>
      <w:proofErr w:type="gramEnd"/>
      <w:r>
        <w:rPr>
          <w:rFonts w:ascii="Times New Roman" w:hAnsi="Times New Roman"/>
          <w:sz w:val="24"/>
        </w:rPr>
        <w:t xml:space="preserve">                                                                    </w:t>
      </w:r>
      <w:r w:rsidRPr="009C152A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(4 marks)</w:t>
      </w:r>
    </w:p>
    <w:p w14:paraId="2A248920" w14:textId="54D66C3A" w:rsidR="009C152A" w:rsidRDefault="009C152A" w:rsidP="009C152A">
      <w:pPr>
        <w:pStyle w:val="ListParagraph"/>
        <w:numPr>
          <w:ilvl w:val="0"/>
          <w:numId w:val="40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at is the acceleration of the rock at any time t during the </w:t>
      </w:r>
      <w:proofErr w:type="gramStart"/>
      <w:r>
        <w:rPr>
          <w:rFonts w:ascii="Times New Roman" w:hAnsi="Times New Roman"/>
          <w:sz w:val="24"/>
        </w:rPr>
        <w:t>flight.</w:t>
      </w:r>
      <w:proofErr w:type="gramEnd"/>
      <w:r>
        <w:rPr>
          <w:rFonts w:ascii="Times New Roman" w:hAnsi="Times New Roman"/>
          <w:sz w:val="24"/>
        </w:rPr>
        <w:t xml:space="preserve">            (2 marks)</w:t>
      </w:r>
    </w:p>
    <w:p w14:paraId="3A679948" w14:textId="4D55918F" w:rsidR="009C152A" w:rsidRDefault="009C152A" w:rsidP="009C152A">
      <w:pPr>
        <w:pStyle w:val="ListParagraph"/>
        <w:numPr>
          <w:ilvl w:val="0"/>
          <w:numId w:val="39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Find the tangent and normal to the curve </w:t>
      </w:r>
      <w:r w:rsidR="002C5B05" w:rsidRPr="009C152A">
        <w:rPr>
          <w:rFonts w:ascii="Times New Roman" w:hAnsi="Times New Roman"/>
          <w:noProof/>
          <w:position w:val="-10"/>
          <w:sz w:val="24"/>
        </w:rPr>
        <w:object w:dxaOrig="1560" w:dyaOrig="360" w14:anchorId="0AFE1350">
          <v:shape id="_x0000_i1037" type="#_x0000_t75" style="width:78pt;height:18pt" o:ole="">
            <v:imagedata r:id="rId33" o:title=""/>
          </v:shape>
          <o:OLEObject Type="Embed" ProgID="Equation.DSMT4" ShapeID="_x0000_i1037" DrawAspect="Content" ObjectID="_1742277032" r:id="rId34"/>
        </w:object>
      </w:r>
      <w:r>
        <w:rPr>
          <w:rFonts w:ascii="Times New Roman" w:hAnsi="Times New Roman"/>
          <w:sz w:val="24"/>
        </w:rPr>
        <w:t xml:space="preserve"> at the point (-1,2)</w:t>
      </w:r>
      <w:r w:rsidR="00565F0B">
        <w:rPr>
          <w:rFonts w:ascii="Times New Roman" w:hAnsi="Times New Roman"/>
          <w:sz w:val="24"/>
        </w:rPr>
        <w:t xml:space="preserve">      (5 marks)</w:t>
      </w:r>
    </w:p>
    <w:p w14:paraId="66BDF78F" w14:textId="70463A0A" w:rsidR="00565F0B" w:rsidRPr="009C152A" w:rsidRDefault="00565F0B" w:rsidP="009C152A">
      <w:pPr>
        <w:pStyle w:val="ListParagraph"/>
        <w:numPr>
          <w:ilvl w:val="0"/>
          <w:numId w:val="39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If </w:t>
      </w:r>
      <w:r w:rsidR="002C5B05" w:rsidRPr="00565F0B">
        <w:rPr>
          <w:rFonts w:ascii="Times New Roman" w:hAnsi="Times New Roman"/>
          <w:noProof/>
          <w:position w:val="-10"/>
          <w:sz w:val="24"/>
        </w:rPr>
        <w:object w:dxaOrig="1540" w:dyaOrig="360" w14:anchorId="71D7569B">
          <v:shape id="_x0000_i1038" type="#_x0000_t75" style="width:77.25pt;height:18pt" o:ole="">
            <v:imagedata r:id="rId35" o:title=""/>
          </v:shape>
          <o:OLEObject Type="Embed" ProgID="Equation.DSMT4" ShapeID="_x0000_i1038" DrawAspect="Content" ObjectID="_1742277033" r:id="rId36"/>
        </w:object>
      </w:r>
      <w:r>
        <w:rPr>
          <w:rFonts w:ascii="Times New Roman" w:hAnsi="Times New Roman"/>
          <w:sz w:val="24"/>
        </w:rPr>
        <w:t>, find y’ and y’’                                                                        (5 marks)</w:t>
      </w:r>
    </w:p>
    <w:p w14:paraId="7D7B539E" w14:textId="77777777" w:rsidR="0047634F" w:rsidRPr="009E0DCD" w:rsidRDefault="0047634F" w:rsidP="005712F2">
      <w:pPr>
        <w:pStyle w:val="ListParagraph"/>
        <w:jc w:val="both"/>
        <w:rPr>
          <w:rFonts w:ascii="Times New Roman" w:hAnsi="Times New Roman"/>
          <w:sz w:val="24"/>
        </w:rPr>
      </w:pPr>
    </w:p>
    <w:p w14:paraId="1A70E467" w14:textId="77777777" w:rsidR="00B51788" w:rsidRDefault="00B51788" w:rsidP="00F556AE">
      <w:pPr>
        <w:jc w:val="both"/>
        <w:rPr>
          <w:rFonts w:ascii="Times New Roman" w:hAnsi="Times New Roman"/>
          <w:b/>
          <w:sz w:val="24"/>
        </w:rPr>
      </w:pPr>
    </w:p>
    <w:p w14:paraId="00BD4F46" w14:textId="0B5D6ED0" w:rsidR="00FC734A" w:rsidRDefault="00FC734A" w:rsidP="00F556AE">
      <w:pPr>
        <w:jc w:val="both"/>
        <w:rPr>
          <w:rFonts w:ascii="Times New Roman" w:hAnsi="Times New Roman"/>
          <w:b/>
          <w:sz w:val="24"/>
        </w:rPr>
      </w:pPr>
      <w:r w:rsidRPr="00F556AE">
        <w:rPr>
          <w:rFonts w:ascii="Times New Roman" w:hAnsi="Times New Roman"/>
          <w:b/>
          <w:sz w:val="24"/>
        </w:rPr>
        <w:t>QUESTION THREE (20 MARKS)</w:t>
      </w:r>
    </w:p>
    <w:p w14:paraId="5D268624" w14:textId="358EA351" w:rsidR="00565F0B" w:rsidRDefault="00773B27" w:rsidP="00565F0B">
      <w:pPr>
        <w:pStyle w:val="ListParagraph"/>
        <w:numPr>
          <w:ilvl w:val="0"/>
          <w:numId w:val="42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Sketch </w:t>
      </w:r>
      <w:r w:rsidR="00565F0B" w:rsidRPr="00565F0B">
        <w:rPr>
          <w:rFonts w:ascii="Times New Roman" w:hAnsi="Times New Roman"/>
          <w:sz w:val="24"/>
        </w:rPr>
        <w:t>the</w:t>
      </w:r>
      <w:r>
        <w:rPr>
          <w:rFonts w:ascii="Times New Roman" w:hAnsi="Times New Roman"/>
          <w:sz w:val="24"/>
        </w:rPr>
        <w:t xml:space="preserve"> graph of the</w:t>
      </w:r>
      <w:r w:rsidR="00565F0B" w:rsidRPr="00565F0B">
        <w:rPr>
          <w:rFonts w:ascii="Times New Roman" w:hAnsi="Times New Roman"/>
          <w:sz w:val="24"/>
        </w:rPr>
        <w:t xml:space="preserve"> function </w:t>
      </w:r>
      <w:r w:rsidR="002C5B05" w:rsidRPr="00565F0B">
        <w:rPr>
          <w:rFonts w:ascii="Times New Roman" w:hAnsi="Times New Roman"/>
          <w:noProof/>
          <w:position w:val="-10"/>
          <w:sz w:val="24"/>
        </w:rPr>
        <w:object w:dxaOrig="1660" w:dyaOrig="360" w14:anchorId="7E875B73">
          <v:shape id="_x0000_i1039" type="#_x0000_t75" style="width:83.25pt;height:18pt" o:ole="">
            <v:imagedata r:id="rId37" o:title=""/>
          </v:shape>
          <o:OLEObject Type="Embed" ProgID="Equation.DSMT4" ShapeID="_x0000_i1039" DrawAspect="Content" ObjectID="_1742277034" r:id="rId38"/>
        </w:object>
      </w:r>
      <w:r w:rsidR="00565F0B">
        <w:rPr>
          <w:rFonts w:ascii="Times New Roman" w:hAnsi="Times New Roman"/>
          <w:sz w:val="24"/>
        </w:rPr>
        <w:t xml:space="preserve">  </w:t>
      </w:r>
      <w:r w:rsidR="00565F0B">
        <w:rPr>
          <w:rFonts w:ascii="Times New Roman" w:hAnsi="Times New Roman"/>
          <w:sz w:val="24"/>
        </w:rPr>
        <w:tab/>
      </w:r>
      <w:r w:rsidR="00565F0B">
        <w:rPr>
          <w:rFonts w:ascii="Times New Roman" w:hAnsi="Times New Roman"/>
          <w:sz w:val="24"/>
        </w:rPr>
        <w:tab/>
      </w:r>
      <w:r w:rsidR="00565F0B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 xml:space="preserve">           </w:t>
      </w:r>
      <w:r w:rsidR="00565F0B">
        <w:rPr>
          <w:rFonts w:ascii="Times New Roman" w:hAnsi="Times New Roman"/>
          <w:sz w:val="24"/>
        </w:rPr>
        <w:t>(</w:t>
      </w:r>
      <w:r>
        <w:rPr>
          <w:rFonts w:ascii="Times New Roman" w:hAnsi="Times New Roman"/>
          <w:sz w:val="24"/>
        </w:rPr>
        <w:t>5</w:t>
      </w:r>
      <w:r w:rsidR="00565F0B">
        <w:rPr>
          <w:rFonts w:ascii="Times New Roman" w:hAnsi="Times New Roman"/>
          <w:sz w:val="24"/>
        </w:rPr>
        <w:t xml:space="preserve"> marks)</w:t>
      </w:r>
    </w:p>
    <w:p w14:paraId="2CEDEDD7" w14:textId="3C1C31DE" w:rsidR="00565F0B" w:rsidRDefault="00565F0B" w:rsidP="00565F0B">
      <w:pPr>
        <w:pStyle w:val="ListParagraph"/>
        <w:numPr>
          <w:ilvl w:val="0"/>
          <w:numId w:val="42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Show that </w:t>
      </w:r>
      <w:r w:rsidR="002C5B05" w:rsidRPr="00565F0B">
        <w:rPr>
          <w:rFonts w:ascii="Times New Roman" w:hAnsi="Times New Roman"/>
          <w:noProof/>
          <w:position w:val="-24"/>
          <w:sz w:val="24"/>
        </w:rPr>
        <w:object w:dxaOrig="1579" w:dyaOrig="620" w14:anchorId="34D79144">
          <v:shape id="_x0000_i1040" type="#_x0000_t75" style="width:78pt;height:30.75pt" o:ole="">
            <v:imagedata r:id="rId39" o:title=""/>
          </v:shape>
          <o:OLEObject Type="Embed" ProgID="Equation.DSMT4" ShapeID="_x0000_i1040" DrawAspect="Content" ObjectID="_1742277035" r:id="rId40"/>
        </w:object>
      </w:r>
      <w:r>
        <w:rPr>
          <w:rFonts w:ascii="Times New Roman" w:hAnsi="Times New Roman"/>
          <w:sz w:val="24"/>
        </w:rPr>
        <w:t xml:space="preserve"> </w:t>
      </w:r>
      <w:r w:rsidR="00B84699">
        <w:rPr>
          <w:rFonts w:ascii="Times New Roman" w:hAnsi="Times New Roman"/>
          <w:sz w:val="24"/>
        </w:rPr>
        <w:tab/>
      </w:r>
      <w:r w:rsidR="00B84699">
        <w:rPr>
          <w:rFonts w:ascii="Times New Roman" w:hAnsi="Times New Roman"/>
          <w:sz w:val="24"/>
        </w:rPr>
        <w:tab/>
      </w:r>
      <w:r w:rsidR="00B84699">
        <w:rPr>
          <w:rFonts w:ascii="Times New Roman" w:hAnsi="Times New Roman"/>
          <w:sz w:val="24"/>
        </w:rPr>
        <w:tab/>
      </w:r>
      <w:r w:rsidR="00B84699">
        <w:rPr>
          <w:rFonts w:ascii="Times New Roman" w:hAnsi="Times New Roman"/>
          <w:sz w:val="24"/>
        </w:rPr>
        <w:tab/>
      </w:r>
      <w:r w:rsidR="00B84699">
        <w:rPr>
          <w:rFonts w:ascii="Times New Roman" w:hAnsi="Times New Roman"/>
          <w:sz w:val="24"/>
        </w:rPr>
        <w:tab/>
      </w:r>
      <w:r w:rsidR="00B84699">
        <w:rPr>
          <w:rFonts w:ascii="Times New Roman" w:hAnsi="Times New Roman"/>
          <w:sz w:val="24"/>
        </w:rPr>
        <w:tab/>
      </w:r>
      <w:r w:rsidR="00B84699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>(</w:t>
      </w:r>
      <w:r w:rsidR="00B84699">
        <w:rPr>
          <w:rFonts w:ascii="Times New Roman" w:hAnsi="Times New Roman"/>
          <w:sz w:val="24"/>
        </w:rPr>
        <w:t>3</w:t>
      </w:r>
      <w:r>
        <w:rPr>
          <w:rFonts w:ascii="Times New Roman" w:hAnsi="Times New Roman"/>
          <w:sz w:val="24"/>
        </w:rPr>
        <w:t xml:space="preserve"> marks)</w:t>
      </w:r>
    </w:p>
    <w:p w14:paraId="20B1EA84" w14:textId="529DB370" w:rsidR="00773B27" w:rsidRDefault="00773B27" w:rsidP="00565F0B">
      <w:pPr>
        <w:pStyle w:val="ListParagraph"/>
        <w:numPr>
          <w:ilvl w:val="0"/>
          <w:numId w:val="42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Given </w:t>
      </w:r>
      <w:r w:rsidR="002C5B05" w:rsidRPr="00565F0B">
        <w:rPr>
          <w:rFonts w:ascii="Times New Roman" w:hAnsi="Times New Roman"/>
          <w:noProof/>
          <w:position w:val="-10"/>
          <w:sz w:val="24"/>
        </w:rPr>
        <w:object w:dxaOrig="700" w:dyaOrig="400" w14:anchorId="6B043532">
          <v:shape id="_x0000_i1041" type="#_x0000_t75" style="width:35.25pt;height:20.25pt" o:ole="">
            <v:imagedata r:id="rId41" o:title=""/>
          </v:shape>
          <o:OLEObject Type="Embed" ProgID="Equation.DSMT4" ShapeID="_x0000_i1041" DrawAspect="Content" ObjectID="_1742277036" r:id="rId42"/>
        </w:object>
      </w:r>
      <w:r>
        <w:rPr>
          <w:rFonts w:ascii="Times New Roman" w:hAnsi="Times New Roman"/>
          <w:sz w:val="24"/>
        </w:rPr>
        <w:t xml:space="preserve">, determine </w:t>
      </w:r>
      <w:r w:rsidR="002C5B05" w:rsidRPr="0034385E">
        <w:rPr>
          <w:rFonts w:ascii="Times New Roman" w:hAnsi="Times New Roman"/>
          <w:noProof/>
          <w:position w:val="-24"/>
          <w:sz w:val="24"/>
        </w:rPr>
        <w:object w:dxaOrig="340" w:dyaOrig="620" w14:anchorId="28E32E24">
          <v:shape id="_x0000_i1042" type="#_x0000_t75" style="width:17.25pt;height:30.75pt" o:ole="">
            <v:imagedata r:id="rId11" o:title=""/>
          </v:shape>
          <o:OLEObject Type="Embed" ProgID="Equation.DSMT4" ShapeID="_x0000_i1042" DrawAspect="Content" ObjectID="_1742277037" r:id="rId43"/>
        </w:object>
      </w:r>
      <w:r>
        <w:rPr>
          <w:rFonts w:ascii="Times New Roman" w:hAnsi="Times New Roman"/>
          <w:sz w:val="24"/>
        </w:rPr>
        <w:t xml:space="preserve">                                                                         (3 marks)</w:t>
      </w:r>
    </w:p>
    <w:p w14:paraId="2589E3FB" w14:textId="7AED9B4D" w:rsidR="00B84699" w:rsidRDefault="00B84699" w:rsidP="00565F0B">
      <w:pPr>
        <w:pStyle w:val="ListParagraph"/>
        <w:numPr>
          <w:ilvl w:val="0"/>
          <w:numId w:val="42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Find the absolute extrema of </w:t>
      </w:r>
      <w:r w:rsidR="002C5B05" w:rsidRPr="00B84699">
        <w:rPr>
          <w:rFonts w:ascii="Times New Roman" w:hAnsi="Times New Roman"/>
          <w:noProof/>
          <w:position w:val="-10"/>
          <w:sz w:val="24"/>
        </w:rPr>
        <w:object w:dxaOrig="960" w:dyaOrig="520" w14:anchorId="132A537A">
          <v:shape id="_x0000_i1043" type="#_x0000_t75" style="width:48pt;height:26.25pt" o:ole="">
            <v:imagedata r:id="rId44" o:title=""/>
          </v:shape>
          <o:OLEObject Type="Embed" ProgID="Equation.DSMT4" ShapeID="_x0000_i1043" DrawAspect="Content" ObjectID="_1742277038" r:id="rId45"/>
        </w:object>
      </w:r>
      <w:r>
        <w:rPr>
          <w:rFonts w:ascii="Times New Roman" w:hAnsi="Times New Roman"/>
          <w:sz w:val="24"/>
        </w:rPr>
        <w:t xml:space="preserve"> on </w:t>
      </w:r>
      <w:r w:rsidR="002C5B05" w:rsidRPr="00B84699">
        <w:rPr>
          <w:rFonts w:ascii="Times New Roman" w:hAnsi="Times New Roman"/>
          <w:noProof/>
          <w:position w:val="-14"/>
          <w:sz w:val="24"/>
        </w:rPr>
        <w:object w:dxaOrig="680" w:dyaOrig="400" w14:anchorId="16C02247">
          <v:shape id="_x0000_i1044" type="#_x0000_t75" style="width:33.75pt;height:20.25pt" o:ole="">
            <v:imagedata r:id="rId46" o:title=""/>
          </v:shape>
          <o:OLEObject Type="Embed" ProgID="Equation.DSMT4" ShapeID="_x0000_i1044" DrawAspect="Content" ObjectID="_1742277039" r:id="rId47"/>
        </w:object>
      </w:r>
      <w:r>
        <w:rPr>
          <w:rFonts w:ascii="Times New Roman" w:hAnsi="Times New Roman"/>
          <w:sz w:val="24"/>
        </w:rPr>
        <w:t xml:space="preserve">                                         (3 marks)</w:t>
      </w:r>
    </w:p>
    <w:p w14:paraId="086BD3DC" w14:textId="56DE5A9B" w:rsidR="00B84699" w:rsidRDefault="00773B27" w:rsidP="00565F0B">
      <w:pPr>
        <w:pStyle w:val="ListParagraph"/>
        <w:numPr>
          <w:ilvl w:val="0"/>
          <w:numId w:val="42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Use </w:t>
      </w:r>
      <w:r w:rsidR="002C5B05" w:rsidRPr="00773B27">
        <w:rPr>
          <w:rFonts w:ascii="Times New Roman" w:hAnsi="Times New Roman"/>
          <w:noProof/>
          <w:position w:val="-10"/>
          <w:sz w:val="24"/>
        </w:rPr>
        <w:object w:dxaOrig="760" w:dyaOrig="380" w14:anchorId="0603755B">
          <v:shape id="_x0000_i1045" type="#_x0000_t75" style="width:38.25pt;height:18.75pt" o:ole="">
            <v:imagedata r:id="rId48" o:title=""/>
          </v:shape>
          <o:OLEObject Type="Embed" ProgID="Equation.DSMT4" ShapeID="_x0000_i1045" DrawAspect="Content" ObjectID="_1742277040" r:id="rId49"/>
        </w:object>
      </w:r>
      <w:r>
        <w:rPr>
          <w:rFonts w:ascii="Times New Roman" w:hAnsi="Times New Roman"/>
          <w:sz w:val="24"/>
        </w:rPr>
        <w:t xml:space="preserve"> to determine </w:t>
      </w:r>
      <w:r w:rsidR="002C5B05" w:rsidRPr="003C11BB">
        <w:rPr>
          <w:rFonts w:ascii="Times New Roman" w:hAnsi="Times New Roman"/>
          <w:noProof/>
          <w:position w:val="-8"/>
          <w:sz w:val="24"/>
        </w:rPr>
        <w:object w:dxaOrig="480" w:dyaOrig="360" w14:anchorId="72F0E352">
          <v:shape id="_x0000_i1046" type="#_x0000_t75" style="width:24pt;height:18pt" o:ole="">
            <v:imagedata r:id="rId50" o:title=""/>
          </v:shape>
          <o:OLEObject Type="Embed" ProgID="Equation.DSMT4" ShapeID="_x0000_i1046" DrawAspect="Content" ObjectID="_1742277041" r:id="rId51"/>
        </w:object>
      </w:r>
      <w:r w:rsidR="003C11BB">
        <w:rPr>
          <w:rFonts w:ascii="Times New Roman" w:hAnsi="Times New Roman"/>
          <w:sz w:val="24"/>
        </w:rPr>
        <w:t xml:space="preserve"> without using tables or calculators              </w:t>
      </w:r>
      <w:r w:rsidR="00B84699">
        <w:rPr>
          <w:rFonts w:ascii="Times New Roman" w:hAnsi="Times New Roman"/>
          <w:sz w:val="24"/>
        </w:rPr>
        <w:t>(</w:t>
      </w:r>
      <w:r w:rsidR="003C11BB">
        <w:rPr>
          <w:rFonts w:ascii="Times New Roman" w:hAnsi="Times New Roman"/>
          <w:sz w:val="24"/>
        </w:rPr>
        <w:t>3</w:t>
      </w:r>
      <w:r w:rsidR="00B84699">
        <w:rPr>
          <w:rFonts w:ascii="Times New Roman" w:hAnsi="Times New Roman"/>
          <w:sz w:val="24"/>
        </w:rPr>
        <w:t xml:space="preserve"> marks)</w:t>
      </w:r>
    </w:p>
    <w:p w14:paraId="5A300E0E" w14:textId="75086A4B" w:rsidR="00B84699" w:rsidRPr="00565F0B" w:rsidRDefault="00B84699" w:rsidP="00565F0B">
      <w:pPr>
        <w:pStyle w:val="ListParagraph"/>
        <w:numPr>
          <w:ilvl w:val="0"/>
          <w:numId w:val="42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If </w:t>
      </w:r>
      <w:r w:rsidR="002C5B05" w:rsidRPr="00B84699">
        <w:rPr>
          <w:rFonts w:ascii="Times New Roman" w:hAnsi="Times New Roman"/>
          <w:noProof/>
          <w:position w:val="-10"/>
          <w:sz w:val="24"/>
        </w:rPr>
        <w:object w:dxaOrig="2200" w:dyaOrig="360" w14:anchorId="63ACAE23">
          <v:shape id="_x0000_i1047" type="#_x0000_t75" style="width:110.25pt;height:18pt" o:ole="">
            <v:imagedata r:id="rId52" o:title=""/>
          </v:shape>
          <o:OLEObject Type="Embed" ProgID="Equation.DSMT4" ShapeID="_x0000_i1047" DrawAspect="Content" ObjectID="_1742277042" r:id="rId53"/>
        </w:object>
      </w:r>
      <w:r>
        <w:rPr>
          <w:rFonts w:ascii="Times New Roman" w:hAnsi="Times New Roman"/>
          <w:sz w:val="24"/>
        </w:rPr>
        <w:t xml:space="preserve">. Find    </w:t>
      </w:r>
      <w:r w:rsidR="002C5B05" w:rsidRPr="0034385E">
        <w:rPr>
          <w:rFonts w:ascii="Times New Roman" w:hAnsi="Times New Roman"/>
          <w:noProof/>
          <w:position w:val="-24"/>
          <w:sz w:val="24"/>
        </w:rPr>
        <w:object w:dxaOrig="340" w:dyaOrig="620" w14:anchorId="2F1EDFA7">
          <v:shape id="_x0000_i1048" type="#_x0000_t75" style="width:17.25pt;height:30.75pt" o:ole="">
            <v:imagedata r:id="rId11" o:title=""/>
          </v:shape>
          <o:OLEObject Type="Embed" ProgID="Equation.DSMT4" ShapeID="_x0000_i1048" DrawAspect="Content" ObjectID="_1742277043" r:id="rId54"/>
        </w:object>
      </w:r>
      <w:r>
        <w:rPr>
          <w:rFonts w:ascii="Times New Roman" w:hAnsi="Times New Roman"/>
          <w:sz w:val="24"/>
        </w:rPr>
        <w:t xml:space="preserve">                                                      </w:t>
      </w:r>
      <w:r w:rsidR="003C11BB">
        <w:rPr>
          <w:rFonts w:ascii="Times New Roman" w:hAnsi="Times New Roman"/>
          <w:sz w:val="24"/>
        </w:rPr>
        <w:t xml:space="preserve">     </w:t>
      </w:r>
      <w:r>
        <w:rPr>
          <w:rFonts w:ascii="Times New Roman" w:hAnsi="Times New Roman"/>
          <w:sz w:val="24"/>
        </w:rPr>
        <w:t xml:space="preserve">  (3 marks)</w:t>
      </w:r>
    </w:p>
    <w:p w14:paraId="588CFF4F" w14:textId="77777777" w:rsidR="00B51788" w:rsidRDefault="00B51788" w:rsidP="00FC734A">
      <w:pPr>
        <w:jc w:val="both"/>
        <w:rPr>
          <w:rFonts w:ascii="Times New Roman" w:hAnsi="Times New Roman"/>
          <w:b/>
          <w:sz w:val="24"/>
        </w:rPr>
      </w:pPr>
    </w:p>
    <w:p w14:paraId="0020C565" w14:textId="77F6F7CA" w:rsidR="00FC734A" w:rsidRDefault="00FC734A" w:rsidP="00FC734A">
      <w:pPr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QUESTION FOUR</w:t>
      </w:r>
      <w:r w:rsidRPr="00FC734A">
        <w:rPr>
          <w:rFonts w:ascii="Times New Roman" w:hAnsi="Times New Roman"/>
          <w:b/>
          <w:sz w:val="24"/>
        </w:rPr>
        <w:t xml:space="preserve"> (</w:t>
      </w:r>
      <w:r>
        <w:rPr>
          <w:rFonts w:ascii="Times New Roman" w:hAnsi="Times New Roman"/>
          <w:b/>
          <w:sz w:val="24"/>
        </w:rPr>
        <w:t>2</w:t>
      </w:r>
      <w:r w:rsidRPr="00FC734A">
        <w:rPr>
          <w:rFonts w:ascii="Times New Roman" w:hAnsi="Times New Roman"/>
          <w:b/>
          <w:sz w:val="24"/>
        </w:rPr>
        <w:t>0 MARKS)</w:t>
      </w:r>
    </w:p>
    <w:p w14:paraId="4ED896E1" w14:textId="258ECC28" w:rsidR="00AB4681" w:rsidRDefault="00AB4681" w:rsidP="00B84699">
      <w:pPr>
        <w:pStyle w:val="ListParagraph"/>
        <w:numPr>
          <w:ilvl w:val="0"/>
          <w:numId w:val="4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Show that </w:t>
      </w:r>
      <w:r w:rsidR="002C5B05" w:rsidRPr="00AB4681">
        <w:rPr>
          <w:rFonts w:ascii="Times New Roman" w:hAnsi="Times New Roman"/>
          <w:noProof/>
          <w:position w:val="-10"/>
          <w:sz w:val="24"/>
        </w:rPr>
        <w:object w:dxaOrig="1900" w:dyaOrig="360" w14:anchorId="035A4505">
          <v:shape id="_x0000_i1049" type="#_x0000_t75" style="width:95.25pt;height:18pt" o:ole="">
            <v:imagedata r:id="rId55" o:title=""/>
          </v:shape>
          <o:OLEObject Type="Embed" ProgID="Equation.DSMT4" ShapeID="_x0000_i1049" DrawAspect="Content" ObjectID="_1742277044" r:id="rId56"/>
        </w:object>
      </w:r>
      <w:r>
        <w:rPr>
          <w:rFonts w:ascii="Times New Roman" w:hAnsi="Times New Roman"/>
          <w:sz w:val="24"/>
        </w:rPr>
        <w:t xml:space="preserve"> is an increasing function for all values of x       (2 marks)</w:t>
      </w:r>
    </w:p>
    <w:p w14:paraId="723AE2D6" w14:textId="5685FBBE" w:rsidR="00AB4681" w:rsidRDefault="00AB4681" w:rsidP="00B84699">
      <w:pPr>
        <w:pStyle w:val="ListParagraph"/>
        <w:numPr>
          <w:ilvl w:val="0"/>
          <w:numId w:val="4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Given that </w:t>
      </w:r>
      <w:r w:rsidR="002C5B05" w:rsidRPr="00AB4681">
        <w:rPr>
          <w:rFonts w:ascii="Times New Roman" w:hAnsi="Times New Roman"/>
          <w:noProof/>
          <w:position w:val="-10"/>
          <w:sz w:val="24"/>
        </w:rPr>
        <w:object w:dxaOrig="1080" w:dyaOrig="360" w14:anchorId="6332F0B7">
          <v:shape id="_x0000_i1050" type="#_x0000_t75" style="width:54pt;height:18pt" o:ole="">
            <v:imagedata r:id="rId57" o:title=""/>
          </v:shape>
          <o:OLEObject Type="Embed" ProgID="Equation.DSMT4" ShapeID="_x0000_i1050" DrawAspect="Content" ObjectID="_1742277045" r:id="rId58"/>
        </w:object>
      </w:r>
      <w:r>
        <w:rPr>
          <w:rFonts w:ascii="Times New Roman" w:hAnsi="Times New Roman"/>
          <w:sz w:val="24"/>
        </w:rPr>
        <w:t xml:space="preserve">, show that </w:t>
      </w:r>
      <w:r w:rsidR="002C5B05" w:rsidRPr="00AB4681">
        <w:rPr>
          <w:rFonts w:ascii="Times New Roman" w:hAnsi="Times New Roman"/>
          <w:noProof/>
          <w:position w:val="-24"/>
          <w:sz w:val="24"/>
        </w:rPr>
        <w:object w:dxaOrig="1960" w:dyaOrig="660" w14:anchorId="4C3ADAE7">
          <v:shape id="_x0000_i1051" type="#_x0000_t75" style="width:98.25pt;height:33pt" o:ole="">
            <v:imagedata r:id="rId59" o:title=""/>
          </v:shape>
          <o:OLEObject Type="Embed" ProgID="Equation.DSMT4" ShapeID="_x0000_i1051" DrawAspect="Content" ObjectID="_1742277046" r:id="rId60"/>
        </w:object>
      </w:r>
      <w:r>
        <w:rPr>
          <w:rFonts w:ascii="Times New Roman" w:hAnsi="Times New Roman"/>
          <w:sz w:val="24"/>
        </w:rPr>
        <w:t xml:space="preserve">                                       (4 marks)</w:t>
      </w:r>
    </w:p>
    <w:p w14:paraId="6D177AAB" w14:textId="37DC86E5" w:rsidR="00AB4681" w:rsidRDefault="00AB4681" w:rsidP="00B84699">
      <w:pPr>
        <w:pStyle w:val="ListParagraph"/>
        <w:numPr>
          <w:ilvl w:val="0"/>
          <w:numId w:val="4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Find the coordinates of the points on the curve </w:t>
      </w:r>
      <w:r w:rsidR="002C5B05" w:rsidRPr="00AB4681">
        <w:rPr>
          <w:rFonts w:ascii="Times New Roman" w:hAnsi="Times New Roman"/>
          <w:noProof/>
          <w:position w:val="-10"/>
          <w:sz w:val="24"/>
        </w:rPr>
        <w:object w:dxaOrig="2120" w:dyaOrig="360" w14:anchorId="53DB0208">
          <v:shape id="_x0000_i1052" type="#_x0000_t75" style="width:105.75pt;height:18pt" o:ole="">
            <v:imagedata r:id="rId61" o:title=""/>
          </v:shape>
          <o:OLEObject Type="Embed" ProgID="Equation.DSMT4" ShapeID="_x0000_i1052" DrawAspect="Content" ObjectID="_1742277047" r:id="rId62"/>
        </w:object>
      </w:r>
      <w:r>
        <w:rPr>
          <w:rFonts w:ascii="Times New Roman" w:hAnsi="Times New Roman"/>
          <w:sz w:val="24"/>
        </w:rPr>
        <w:t xml:space="preserve"> at which the tangent is parallel to the line </w:t>
      </w:r>
      <w:r w:rsidR="002C5B05" w:rsidRPr="00AB4681">
        <w:rPr>
          <w:rFonts w:ascii="Times New Roman" w:hAnsi="Times New Roman"/>
          <w:noProof/>
          <w:position w:val="-10"/>
          <w:sz w:val="24"/>
        </w:rPr>
        <w:object w:dxaOrig="680" w:dyaOrig="320" w14:anchorId="7CD37106">
          <v:shape id="_x0000_i1053" type="#_x0000_t75" style="width:33.75pt;height:15.75pt" o:ole="">
            <v:imagedata r:id="rId63" o:title=""/>
          </v:shape>
          <o:OLEObject Type="Embed" ProgID="Equation.DSMT4" ShapeID="_x0000_i1053" DrawAspect="Content" ObjectID="_1742277048" r:id="rId64"/>
        </w:object>
      </w:r>
      <w:r>
        <w:rPr>
          <w:rFonts w:ascii="Times New Roman" w:hAnsi="Times New Roman"/>
          <w:sz w:val="24"/>
        </w:rPr>
        <w:t xml:space="preserve">                                                                                   (6 marks)</w:t>
      </w:r>
    </w:p>
    <w:p w14:paraId="222FD6A3" w14:textId="7E2C9889" w:rsidR="00AB4681" w:rsidRDefault="003C11BB" w:rsidP="00B84699">
      <w:pPr>
        <w:pStyle w:val="ListParagraph"/>
        <w:numPr>
          <w:ilvl w:val="0"/>
          <w:numId w:val="4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valuate the </w:t>
      </w:r>
      <w:r w:rsidR="002C5B05" w:rsidRPr="003C11BB">
        <w:rPr>
          <w:rFonts w:ascii="Times New Roman" w:hAnsi="Times New Roman"/>
          <w:noProof/>
          <w:position w:val="-24"/>
          <w:sz w:val="24"/>
        </w:rPr>
        <w:object w:dxaOrig="960" w:dyaOrig="620" w14:anchorId="1D649941">
          <v:shape id="_x0000_i1054" type="#_x0000_t75" style="width:48pt;height:30.75pt" o:ole="">
            <v:imagedata r:id="rId65" o:title=""/>
          </v:shape>
          <o:OLEObject Type="Embed" ProgID="Equation.DSMT4" ShapeID="_x0000_i1054" DrawAspect="Content" ObjectID="_1742277049" r:id="rId66"/>
        </w:object>
      </w:r>
      <w:r>
        <w:rPr>
          <w:rFonts w:ascii="Times New Roman" w:hAnsi="Times New Roman"/>
          <w:sz w:val="24"/>
        </w:rPr>
        <w:t xml:space="preserve">                                                                                       (4 marks)</w:t>
      </w:r>
    </w:p>
    <w:p w14:paraId="0FE4BC01" w14:textId="7F526313" w:rsidR="003C11BB" w:rsidRDefault="00A34271" w:rsidP="00B84699">
      <w:pPr>
        <w:pStyle w:val="ListParagraph"/>
        <w:numPr>
          <w:ilvl w:val="0"/>
          <w:numId w:val="43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valuate </w:t>
      </w:r>
      <w:r w:rsidR="002C5B05" w:rsidRPr="00A34271">
        <w:rPr>
          <w:rFonts w:ascii="Times New Roman" w:hAnsi="Times New Roman"/>
          <w:noProof/>
          <w:position w:val="-26"/>
          <w:sz w:val="24"/>
        </w:rPr>
        <w:object w:dxaOrig="2280" w:dyaOrig="720" w14:anchorId="6045279E">
          <v:shape id="_x0000_i1055" type="#_x0000_t75" style="width:114pt;height:36pt" o:ole="">
            <v:imagedata r:id="rId67" o:title=""/>
          </v:shape>
          <o:OLEObject Type="Embed" ProgID="Equation.DSMT4" ShapeID="_x0000_i1055" DrawAspect="Content" ObjectID="_1742277050" r:id="rId68"/>
        </w:object>
      </w:r>
      <w:r w:rsidR="003C11BB">
        <w:rPr>
          <w:rFonts w:ascii="Times New Roman" w:hAnsi="Times New Roman"/>
          <w:sz w:val="24"/>
        </w:rPr>
        <w:t xml:space="preserve">                                                                          (4 marks)</w:t>
      </w:r>
    </w:p>
    <w:p w14:paraId="2FD758D3" w14:textId="5EE2AE83" w:rsidR="00AB4681" w:rsidRPr="00B84699" w:rsidRDefault="00B65098" w:rsidP="003C11BB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     </w:t>
      </w:r>
    </w:p>
    <w:p w14:paraId="013B7840" w14:textId="77777777" w:rsidR="00B51788" w:rsidRDefault="00B51788" w:rsidP="00FC734A">
      <w:pPr>
        <w:jc w:val="both"/>
        <w:rPr>
          <w:rFonts w:ascii="Times New Roman" w:hAnsi="Times New Roman"/>
          <w:b/>
          <w:sz w:val="24"/>
        </w:rPr>
      </w:pPr>
    </w:p>
    <w:p w14:paraId="0C0D9444" w14:textId="342B6E83" w:rsidR="00FC734A" w:rsidRDefault="00FC734A" w:rsidP="00FC734A">
      <w:pPr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QUESTION FIVE</w:t>
      </w:r>
      <w:r w:rsidRPr="00FC734A">
        <w:rPr>
          <w:rFonts w:ascii="Times New Roman" w:hAnsi="Times New Roman"/>
          <w:b/>
          <w:sz w:val="24"/>
        </w:rPr>
        <w:t xml:space="preserve"> (</w:t>
      </w:r>
      <w:r>
        <w:rPr>
          <w:rFonts w:ascii="Times New Roman" w:hAnsi="Times New Roman"/>
          <w:b/>
          <w:sz w:val="24"/>
        </w:rPr>
        <w:t>2</w:t>
      </w:r>
      <w:r w:rsidRPr="00FC734A">
        <w:rPr>
          <w:rFonts w:ascii="Times New Roman" w:hAnsi="Times New Roman"/>
          <w:b/>
          <w:sz w:val="24"/>
        </w:rPr>
        <w:t>0 MARKS)</w:t>
      </w:r>
    </w:p>
    <w:p w14:paraId="5EBA8446" w14:textId="4339FC7B" w:rsidR="008B0221" w:rsidRPr="008B0221" w:rsidRDefault="008B0221" w:rsidP="008B0221">
      <w:pPr>
        <w:pStyle w:val="ListParagraph"/>
        <w:jc w:val="both"/>
        <w:rPr>
          <w:rFonts w:ascii="Times New Roman" w:hAnsi="Times New Roman"/>
          <w:b/>
          <w:sz w:val="24"/>
        </w:rPr>
      </w:pPr>
    </w:p>
    <w:p w14:paraId="2A2E5833" w14:textId="77777777" w:rsidR="00B65098" w:rsidRDefault="00AB4681" w:rsidP="00B65098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Find the </w:t>
      </w:r>
      <w:r w:rsidR="002C5B05" w:rsidRPr="00AB4681">
        <w:rPr>
          <w:rFonts w:ascii="Times New Roman" w:hAnsi="Times New Roman"/>
          <w:noProof/>
          <w:position w:val="-28"/>
          <w:sz w:val="24"/>
        </w:rPr>
        <w:object w:dxaOrig="1140" w:dyaOrig="680" w14:anchorId="1BC83539">
          <v:shape id="_x0000_i1056" type="#_x0000_t75" style="width:57pt;height:33.75pt" o:ole="">
            <v:imagedata r:id="rId69" o:title=""/>
          </v:shape>
          <o:OLEObject Type="Embed" ProgID="Equation.DSMT4" ShapeID="_x0000_i1056" DrawAspect="Content" ObjectID="_1742277051" r:id="rId70"/>
        </w:objec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>(2 marks)</w:t>
      </w:r>
    </w:p>
    <w:p w14:paraId="7631ED22" w14:textId="77555CDB" w:rsidR="00B65098" w:rsidRDefault="00B65098" w:rsidP="00B65098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onsider the function </w:t>
      </w:r>
      <w:r w:rsidR="002C5B05" w:rsidRPr="00AB4681">
        <w:rPr>
          <w:noProof/>
          <w:position w:val="-10"/>
        </w:rPr>
        <w:object w:dxaOrig="1640" w:dyaOrig="520" w14:anchorId="2030845C">
          <v:shape id="_x0000_i1057" type="#_x0000_t75" style="width:81.75pt;height:26.25pt" o:ole="">
            <v:imagedata r:id="rId71" o:title=""/>
          </v:shape>
          <o:OLEObject Type="Embed" ProgID="Equation.DSMT4" ShapeID="_x0000_i1057" DrawAspect="Content" ObjectID="_1742277052" r:id="rId72"/>
        </w:object>
      </w:r>
    </w:p>
    <w:p w14:paraId="60AD870E" w14:textId="65ECB911" w:rsidR="00B65098" w:rsidRDefault="00AB4681" w:rsidP="00B65098">
      <w:pPr>
        <w:pStyle w:val="ListParagraph"/>
        <w:numPr>
          <w:ilvl w:val="0"/>
          <w:numId w:val="38"/>
        </w:numPr>
        <w:jc w:val="both"/>
        <w:rPr>
          <w:rFonts w:ascii="Times New Roman" w:hAnsi="Times New Roman"/>
          <w:sz w:val="24"/>
        </w:rPr>
      </w:pPr>
      <w:r w:rsidRPr="00B65098">
        <w:rPr>
          <w:rFonts w:ascii="Times New Roman" w:hAnsi="Times New Roman"/>
          <w:sz w:val="24"/>
        </w:rPr>
        <w:t xml:space="preserve">Find the critical points </w:t>
      </w:r>
      <w:r w:rsidR="00B65098">
        <w:rPr>
          <w:rFonts w:ascii="Times New Roman" w:hAnsi="Times New Roman"/>
          <w:sz w:val="24"/>
        </w:rPr>
        <w:t xml:space="preserve">                                                                              </w:t>
      </w:r>
      <w:r w:rsidR="00B51788">
        <w:rPr>
          <w:rFonts w:ascii="Times New Roman" w:hAnsi="Times New Roman"/>
          <w:sz w:val="24"/>
        </w:rPr>
        <w:tab/>
      </w:r>
      <w:r w:rsidR="00B65098">
        <w:rPr>
          <w:rFonts w:ascii="Times New Roman" w:hAnsi="Times New Roman"/>
          <w:sz w:val="24"/>
        </w:rPr>
        <w:t xml:space="preserve"> (2 marks)</w:t>
      </w:r>
    </w:p>
    <w:p w14:paraId="2F9C836D" w14:textId="53E3D199" w:rsidR="00AB4681" w:rsidRDefault="00B65098" w:rsidP="00B65098">
      <w:pPr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ii)</w:t>
      </w:r>
      <w:r w:rsidRPr="00B65098">
        <w:rPr>
          <w:rFonts w:ascii="Times New Roman" w:hAnsi="Times New Roman"/>
          <w:sz w:val="24"/>
        </w:rPr>
        <w:t xml:space="preserve"> Identify the intervals on which f is increasing and decreasing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 xml:space="preserve">      </w:t>
      </w:r>
      <w:proofErr w:type="gramStart"/>
      <w:r w:rsidR="00B51788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 xml:space="preserve">  (</w:t>
      </w:r>
      <w:proofErr w:type="gramEnd"/>
      <w:r>
        <w:rPr>
          <w:rFonts w:ascii="Times New Roman" w:hAnsi="Times New Roman"/>
          <w:sz w:val="24"/>
        </w:rPr>
        <w:t>2 marks)</w:t>
      </w:r>
    </w:p>
    <w:p w14:paraId="2A38941A" w14:textId="1E23864C" w:rsidR="00B65098" w:rsidRDefault="00B65098" w:rsidP="00B65098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  iii)</w:t>
      </w:r>
      <w:r w:rsidRPr="00B65098">
        <w:rPr>
          <w:rFonts w:ascii="Times New Roman" w:hAnsi="Times New Roman"/>
          <w:sz w:val="24"/>
        </w:rPr>
        <w:t>Find the function’s local and absolute extreme values</w:t>
      </w:r>
      <w:r>
        <w:rPr>
          <w:rFonts w:ascii="Times New Roman" w:hAnsi="Times New Roman"/>
          <w:sz w:val="24"/>
        </w:rPr>
        <w:t xml:space="preserve">                            </w:t>
      </w:r>
      <w:r w:rsidR="00B51788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 xml:space="preserve"> (3 marks)</w:t>
      </w:r>
    </w:p>
    <w:p w14:paraId="426E2771" w14:textId="1EBEF0AB" w:rsidR="00B65098" w:rsidRDefault="00B65098" w:rsidP="00B65098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Find </w:t>
      </w:r>
      <w:r w:rsidR="002C5B05" w:rsidRPr="00B65098">
        <w:rPr>
          <w:rFonts w:ascii="Times New Roman" w:hAnsi="Times New Roman"/>
          <w:noProof/>
          <w:position w:val="-10"/>
          <w:sz w:val="24"/>
        </w:rPr>
        <w:object w:dxaOrig="580" w:dyaOrig="360" w14:anchorId="079A1A5C">
          <v:shape id="_x0000_i1058" type="#_x0000_t75" style="width:29.25pt;height:18pt" o:ole="">
            <v:imagedata r:id="rId73" o:title=""/>
          </v:shape>
          <o:OLEObject Type="Embed" ProgID="Equation.DSMT4" ShapeID="_x0000_i1058" DrawAspect="Content" ObjectID="_1742277053" r:id="rId74"/>
        </w:object>
      </w:r>
      <w:r>
        <w:rPr>
          <w:rFonts w:ascii="Times New Roman" w:hAnsi="Times New Roman"/>
          <w:sz w:val="24"/>
        </w:rPr>
        <w:t xml:space="preserve"> if  </w:t>
      </w:r>
      <w:r w:rsidR="002C5B05" w:rsidRPr="00B65098">
        <w:rPr>
          <w:rFonts w:ascii="Times New Roman" w:hAnsi="Times New Roman"/>
          <w:noProof/>
          <w:position w:val="-10"/>
          <w:sz w:val="24"/>
        </w:rPr>
        <w:object w:dxaOrig="1680" w:dyaOrig="360" w14:anchorId="25F7842B">
          <v:shape id="_x0000_i1059" type="#_x0000_t75" style="width:84pt;height:18pt" o:ole="">
            <v:imagedata r:id="rId75" o:title=""/>
          </v:shape>
          <o:OLEObject Type="Embed" ProgID="Equation.DSMT4" ShapeID="_x0000_i1059" DrawAspect="Content" ObjectID="_1742277054" r:id="rId76"/>
        </w:object>
      </w:r>
      <w:r>
        <w:rPr>
          <w:rFonts w:ascii="Times New Roman" w:hAnsi="Times New Roman"/>
          <w:sz w:val="24"/>
        </w:rPr>
        <w:t xml:space="preserve">                                                                    </w:t>
      </w:r>
      <w:r w:rsidR="00B51788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 xml:space="preserve"> (3 marks)</w:t>
      </w:r>
    </w:p>
    <w:p w14:paraId="5F6B28B8" w14:textId="6180EEDD" w:rsidR="00B65098" w:rsidRDefault="00B65098" w:rsidP="00B65098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Find </w:t>
      </w:r>
      <w:r w:rsidR="002C5B05" w:rsidRPr="0034385E">
        <w:rPr>
          <w:rFonts w:ascii="Times New Roman" w:hAnsi="Times New Roman"/>
          <w:noProof/>
          <w:position w:val="-24"/>
          <w:sz w:val="24"/>
        </w:rPr>
        <w:object w:dxaOrig="340" w:dyaOrig="620" w14:anchorId="435FAEF2">
          <v:shape id="_x0000_i1060" type="#_x0000_t75" style="width:17.25pt;height:30.75pt" o:ole="">
            <v:imagedata r:id="rId11" o:title=""/>
          </v:shape>
          <o:OLEObject Type="Embed" ProgID="Equation.DSMT4" ShapeID="_x0000_i1060" DrawAspect="Content" ObjectID="_1742277055" r:id="rId77"/>
        </w:object>
      </w:r>
      <w:r>
        <w:rPr>
          <w:rFonts w:ascii="Times New Roman" w:hAnsi="Times New Roman"/>
          <w:sz w:val="24"/>
        </w:rPr>
        <w:t xml:space="preserve">if </w:t>
      </w:r>
      <w:r w:rsidR="002C5B05" w:rsidRPr="00B65098">
        <w:rPr>
          <w:rFonts w:ascii="Times New Roman" w:hAnsi="Times New Roman"/>
          <w:noProof/>
          <w:position w:val="-10"/>
          <w:sz w:val="24"/>
        </w:rPr>
        <w:object w:dxaOrig="2400" w:dyaOrig="360" w14:anchorId="30D5BFFF">
          <v:shape id="_x0000_i1061" type="#_x0000_t75" style="width:120pt;height:18pt" o:ole="">
            <v:imagedata r:id="rId78" o:title=""/>
          </v:shape>
          <o:OLEObject Type="Embed" ProgID="Equation.DSMT4" ShapeID="_x0000_i1061" DrawAspect="Content" ObjectID="_1742277056" r:id="rId79"/>
        </w:object>
      </w:r>
      <w:r>
        <w:rPr>
          <w:rFonts w:ascii="Times New Roman" w:hAnsi="Times New Roman"/>
          <w:sz w:val="24"/>
        </w:rPr>
        <w:t xml:space="preserve">                                                             </w:t>
      </w:r>
      <w:r w:rsidR="00B51788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>(3 marks)</w:t>
      </w:r>
    </w:p>
    <w:p w14:paraId="5B529BCC" w14:textId="45849CE3" w:rsidR="00B65098" w:rsidRDefault="003C11BB" w:rsidP="00B65098">
      <w:pPr>
        <w:pStyle w:val="ListParagraph"/>
        <w:numPr>
          <w:ilvl w:val="0"/>
          <w:numId w:val="44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Show that </w:t>
      </w:r>
      <w:r w:rsidR="002C5B05" w:rsidRPr="003C11BB">
        <w:rPr>
          <w:rFonts w:ascii="Times New Roman" w:hAnsi="Times New Roman"/>
          <w:noProof/>
          <w:position w:val="-24"/>
          <w:sz w:val="24"/>
        </w:rPr>
        <w:object w:dxaOrig="3980" w:dyaOrig="620" w14:anchorId="380E098C">
          <v:shape id="_x0000_i1062" type="#_x0000_t75" style="width:198.75pt;height:30.75pt" o:ole="">
            <v:imagedata r:id="rId80" o:title=""/>
          </v:shape>
          <o:OLEObject Type="Embed" ProgID="Equation.DSMT4" ShapeID="_x0000_i1062" DrawAspect="Content" ObjectID="_1742277057" r:id="rId81"/>
        </w:object>
      </w:r>
      <w:r w:rsidR="000F2503">
        <w:rPr>
          <w:rFonts w:ascii="Times New Roman" w:hAnsi="Times New Roman"/>
          <w:sz w:val="24"/>
        </w:rPr>
        <w:t xml:space="preserve">                                    </w:t>
      </w:r>
      <w:r w:rsidR="00B51788">
        <w:rPr>
          <w:rFonts w:ascii="Times New Roman" w:hAnsi="Times New Roman"/>
          <w:sz w:val="24"/>
        </w:rPr>
        <w:tab/>
      </w:r>
      <w:r w:rsidR="000F2503">
        <w:rPr>
          <w:rFonts w:ascii="Times New Roman" w:hAnsi="Times New Roman"/>
          <w:sz w:val="24"/>
        </w:rPr>
        <w:t xml:space="preserve">  (5 marks)</w:t>
      </w:r>
    </w:p>
    <w:p w14:paraId="0B8396E5" w14:textId="2B028D19" w:rsidR="00B51788" w:rsidRPr="00B51788" w:rsidRDefault="00B51788" w:rsidP="00B51788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---------------------------------------------------------------------------------------------------------------------</w:t>
      </w:r>
    </w:p>
    <w:sectPr w:rsidR="00B51788" w:rsidRPr="00B51788" w:rsidSect="00176B59">
      <w:headerReference w:type="default" r:id="rId82"/>
      <w:footerReference w:type="default" r:id="rId8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33FAE45" w14:textId="77777777" w:rsidR="00A80782" w:rsidRDefault="00A80782" w:rsidP="006E1AC4">
      <w:r>
        <w:separator/>
      </w:r>
    </w:p>
  </w:endnote>
  <w:endnote w:type="continuationSeparator" w:id="0">
    <w:p w14:paraId="3DF6A2C0" w14:textId="77777777" w:rsidR="00A80782" w:rsidRDefault="00A80782" w:rsidP="006E1A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ArialMT">
    <w:altName w:val="Times New Roman"/>
    <w:panose1 w:val="00000000000000000000"/>
    <w:charset w:val="00"/>
    <w:family w:val="roman"/>
    <w:notTrueType/>
    <w:pitch w:val="default"/>
  </w:font>
  <w:font w:name="JGDIOJ+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3608005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0963BB5D" w14:textId="15EF229C" w:rsidR="00676902" w:rsidRDefault="00676902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</w:rPr>
              <w:fldChar w:fldCharType="separate"/>
            </w:r>
            <w:r w:rsidR="00CC6DAA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</w:rPr>
              <w:fldChar w:fldCharType="separate"/>
            </w:r>
            <w:r w:rsidR="00CC6DAA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</w:rPr>
              <w:fldChar w:fldCharType="end"/>
            </w:r>
          </w:p>
        </w:sdtContent>
      </w:sdt>
    </w:sdtContent>
  </w:sdt>
  <w:p w14:paraId="6B611D83" w14:textId="77777777" w:rsidR="00676902" w:rsidRDefault="006769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F9941B3" w14:textId="77777777" w:rsidR="00A80782" w:rsidRDefault="00A80782" w:rsidP="006E1AC4">
      <w:r>
        <w:separator/>
      </w:r>
    </w:p>
  </w:footnote>
  <w:footnote w:type="continuationSeparator" w:id="0">
    <w:p w14:paraId="6DBE8ED9" w14:textId="77777777" w:rsidR="00A80782" w:rsidRDefault="00A80782" w:rsidP="006E1AC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43BDC1" w14:textId="56E0C12E" w:rsidR="00676902" w:rsidRDefault="00676902" w:rsidP="00676902">
    <w:pPr>
      <w:pStyle w:val="Header"/>
      <w:jc w:val="center"/>
    </w:pPr>
    <w:r>
      <w:t>MATH 121</w:t>
    </w:r>
  </w:p>
  <w:p w14:paraId="643F8E54" w14:textId="77777777" w:rsidR="00676902" w:rsidRDefault="0067690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8258DE8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1850CEC"/>
    <w:multiLevelType w:val="hybridMultilevel"/>
    <w:tmpl w:val="C4C680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E77B74"/>
    <w:multiLevelType w:val="hybridMultilevel"/>
    <w:tmpl w:val="9D8EFC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BE3A4C"/>
    <w:multiLevelType w:val="hybridMultilevel"/>
    <w:tmpl w:val="4566B746"/>
    <w:lvl w:ilvl="0" w:tplc="B636D52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A080395"/>
    <w:multiLevelType w:val="hybridMultilevel"/>
    <w:tmpl w:val="83304E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383555"/>
    <w:multiLevelType w:val="hybridMultilevel"/>
    <w:tmpl w:val="935A6D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E0589E"/>
    <w:multiLevelType w:val="hybridMultilevel"/>
    <w:tmpl w:val="5A2CAE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C51C29"/>
    <w:multiLevelType w:val="hybridMultilevel"/>
    <w:tmpl w:val="79AC191A"/>
    <w:lvl w:ilvl="0" w:tplc="B14650B4">
      <w:start w:val="2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85F3437"/>
    <w:multiLevelType w:val="hybridMultilevel"/>
    <w:tmpl w:val="6F348D3C"/>
    <w:lvl w:ilvl="0" w:tplc="F614FB2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9BF7323"/>
    <w:multiLevelType w:val="hybridMultilevel"/>
    <w:tmpl w:val="D25C899C"/>
    <w:lvl w:ilvl="0" w:tplc="3754183A">
      <w:start w:val="1"/>
      <w:numFmt w:val="lowerRoman"/>
      <w:lvlText w:val="%1)"/>
      <w:lvlJc w:val="left"/>
      <w:pPr>
        <w:ind w:left="153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151DDE"/>
    <w:multiLevelType w:val="hybridMultilevel"/>
    <w:tmpl w:val="B4243976"/>
    <w:lvl w:ilvl="0" w:tplc="950A33E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CDB3027"/>
    <w:multiLevelType w:val="hybridMultilevel"/>
    <w:tmpl w:val="613EE7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0F03AB"/>
    <w:multiLevelType w:val="hybridMultilevel"/>
    <w:tmpl w:val="6180D0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9564B8"/>
    <w:multiLevelType w:val="hybridMultilevel"/>
    <w:tmpl w:val="9BF22C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AD433A8"/>
    <w:multiLevelType w:val="hybridMultilevel"/>
    <w:tmpl w:val="BD7236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BBE6592"/>
    <w:multiLevelType w:val="hybridMultilevel"/>
    <w:tmpl w:val="34F4D18C"/>
    <w:lvl w:ilvl="0" w:tplc="601EEE58">
      <w:start w:val="2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D8D3498"/>
    <w:multiLevelType w:val="hybridMultilevel"/>
    <w:tmpl w:val="DC6CD04E"/>
    <w:lvl w:ilvl="0" w:tplc="FA34217A">
      <w:start w:val="1"/>
      <w:numFmt w:val="lowerRoman"/>
      <w:lvlText w:val="%1)"/>
      <w:lvlJc w:val="left"/>
      <w:pPr>
        <w:ind w:left="1440" w:hanging="720"/>
      </w:pPr>
      <w:rPr>
        <w:rFonts w:ascii="Times New Roman" w:eastAsia="Times New Roman" w:hAnsi="Times New Roman" w:cs="Arial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35172CC"/>
    <w:multiLevelType w:val="hybridMultilevel"/>
    <w:tmpl w:val="EDDA75B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A021529"/>
    <w:multiLevelType w:val="hybridMultilevel"/>
    <w:tmpl w:val="C21E9A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F61C34"/>
    <w:multiLevelType w:val="hybridMultilevel"/>
    <w:tmpl w:val="64905310"/>
    <w:lvl w:ilvl="0" w:tplc="DD545A58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37C3CCB"/>
    <w:multiLevelType w:val="hybridMultilevel"/>
    <w:tmpl w:val="B3787D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4F5523"/>
    <w:multiLevelType w:val="hybridMultilevel"/>
    <w:tmpl w:val="4D1ED3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825931"/>
    <w:multiLevelType w:val="hybridMultilevel"/>
    <w:tmpl w:val="F27AC5C8"/>
    <w:lvl w:ilvl="0" w:tplc="E3FE3000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3" w15:restartNumberingAfterBreak="0">
    <w:nsid w:val="50C429E7"/>
    <w:multiLevelType w:val="hybridMultilevel"/>
    <w:tmpl w:val="EA42AE40"/>
    <w:lvl w:ilvl="0" w:tplc="DFAC6B9E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35830E3"/>
    <w:multiLevelType w:val="hybridMultilevel"/>
    <w:tmpl w:val="20F6C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770F4F"/>
    <w:multiLevelType w:val="hybridMultilevel"/>
    <w:tmpl w:val="0EB44E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47E3AE4"/>
    <w:multiLevelType w:val="hybridMultilevel"/>
    <w:tmpl w:val="E63C4758"/>
    <w:lvl w:ilvl="0" w:tplc="0A10546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5D807B6"/>
    <w:multiLevelType w:val="hybridMultilevel"/>
    <w:tmpl w:val="19286F88"/>
    <w:lvl w:ilvl="0" w:tplc="63CE495E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9932BD4"/>
    <w:multiLevelType w:val="hybridMultilevel"/>
    <w:tmpl w:val="FC68CD1A"/>
    <w:lvl w:ilvl="0" w:tplc="DB5E3FD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4A0CB8"/>
    <w:multiLevelType w:val="hybridMultilevel"/>
    <w:tmpl w:val="52A029AE"/>
    <w:lvl w:ilvl="0" w:tplc="EA265368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C061665"/>
    <w:multiLevelType w:val="hybridMultilevel"/>
    <w:tmpl w:val="700035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E373278"/>
    <w:multiLevelType w:val="hybridMultilevel"/>
    <w:tmpl w:val="393C423C"/>
    <w:lvl w:ilvl="0" w:tplc="5EF8C5AE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EBA3D51"/>
    <w:multiLevelType w:val="hybridMultilevel"/>
    <w:tmpl w:val="57E084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B436C1"/>
    <w:multiLevelType w:val="hybridMultilevel"/>
    <w:tmpl w:val="368881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42E7B6E"/>
    <w:multiLevelType w:val="hybridMultilevel"/>
    <w:tmpl w:val="E640C078"/>
    <w:lvl w:ilvl="0" w:tplc="B3182050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4A2550E"/>
    <w:multiLevelType w:val="hybridMultilevel"/>
    <w:tmpl w:val="296218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8D0635"/>
    <w:multiLevelType w:val="hybridMultilevel"/>
    <w:tmpl w:val="D7462914"/>
    <w:lvl w:ilvl="0" w:tplc="C33675C0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7" w15:restartNumberingAfterBreak="0">
    <w:nsid w:val="68497574"/>
    <w:multiLevelType w:val="hybridMultilevel"/>
    <w:tmpl w:val="DA684252"/>
    <w:lvl w:ilvl="0" w:tplc="35A8D786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B8A5488"/>
    <w:multiLevelType w:val="hybridMultilevel"/>
    <w:tmpl w:val="AC0E3062"/>
    <w:lvl w:ilvl="0" w:tplc="C5CCD7B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C635B0D"/>
    <w:multiLevelType w:val="hybridMultilevel"/>
    <w:tmpl w:val="FB28B2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D6F0D67"/>
    <w:multiLevelType w:val="hybridMultilevel"/>
    <w:tmpl w:val="605C2898"/>
    <w:lvl w:ilvl="0" w:tplc="C5F601B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2E6265C"/>
    <w:multiLevelType w:val="hybridMultilevel"/>
    <w:tmpl w:val="E49AA0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38F0D06"/>
    <w:multiLevelType w:val="hybridMultilevel"/>
    <w:tmpl w:val="39A86EA2"/>
    <w:lvl w:ilvl="0" w:tplc="7F4053C6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79553B1"/>
    <w:multiLevelType w:val="hybridMultilevel"/>
    <w:tmpl w:val="E83006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EEA363F"/>
    <w:multiLevelType w:val="hybridMultilevel"/>
    <w:tmpl w:val="05841510"/>
    <w:lvl w:ilvl="0" w:tplc="C56A07B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4"/>
  </w:num>
  <w:num w:numId="3">
    <w:abstractNumId w:val="3"/>
  </w:num>
  <w:num w:numId="4">
    <w:abstractNumId w:val="12"/>
  </w:num>
  <w:num w:numId="5">
    <w:abstractNumId w:val="13"/>
  </w:num>
  <w:num w:numId="6">
    <w:abstractNumId w:val="33"/>
  </w:num>
  <w:num w:numId="7">
    <w:abstractNumId w:val="11"/>
  </w:num>
  <w:num w:numId="8">
    <w:abstractNumId w:val="37"/>
  </w:num>
  <w:num w:numId="9">
    <w:abstractNumId w:val="16"/>
  </w:num>
  <w:num w:numId="10">
    <w:abstractNumId w:val="15"/>
  </w:num>
  <w:num w:numId="11">
    <w:abstractNumId w:val="31"/>
  </w:num>
  <w:num w:numId="12">
    <w:abstractNumId w:val="10"/>
  </w:num>
  <w:num w:numId="13">
    <w:abstractNumId w:val="19"/>
  </w:num>
  <w:num w:numId="14">
    <w:abstractNumId w:val="40"/>
  </w:num>
  <w:num w:numId="15">
    <w:abstractNumId w:val="42"/>
  </w:num>
  <w:num w:numId="16">
    <w:abstractNumId w:val="43"/>
  </w:num>
  <w:num w:numId="17">
    <w:abstractNumId w:val="5"/>
  </w:num>
  <w:num w:numId="18">
    <w:abstractNumId w:val="6"/>
  </w:num>
  <w:num w:numId="19">
    <w:abstractNumId w:val="34"/>
  </w:num>
  <w:num w:numId="20">
    <w:abstractNumId w:val="21"/>
  </w:num>
  <w:num w:numId="21">
    <w:abstractNumId w:val="27"/>
  </w:num>
  <w:num w:numId="22">
    <w:abstractNumId w:val="23"/>
  </w:num>
  <w:num w:numId="23">
    <w:abstractNumId w:val="20"/>
  </w:num>
  <w:num w:numId="24">
    <w:abstractNumId w:val="25"/>
  </w:num>
  <w:num w:numId="25">
    <w:abstractNumId w:val="39"/>
  </w:num>
  <w:num w:numId="26">
    <w:abstractNumId w:val="38"/>
  </w:num>
  <w:num w:numId="27">
    <w:abstractNumId w:val="28"/>
  </w:num>
  <w:num w:numId="28">
    <w:abstractNumId w:val="4"/>
  </w:num>
  <w:num w:numId="29">
    <w:abstractNumId w:val="30"/>
  </w:num>
  <w:num w:numId="30">
    <w:abstractNumId w:val="18"/>
  </w:num>
  <w:num w:numId="31">
    <w:abstractNumId w:val="8"/>
  </w:num>
  <w:num w:numId="32">
    <w:abstractNumId w:val="35"/>
  </w:num>
  <w:num w:numId="33">
    <w:abstractNumId w:val="2"/>
  </w:num>
  <w:num w:numId="34">
    <w:abstractNumId w:val="17"/>
  </w:num>
  <w:num w:numId="35">
    <w:abstractNumId w:val="32"/>
  </w:num>
  <w:num w:numId="36">
    <w:abstractNumId w:val="29"/>
  </w:num>
  <w:num w:numId="37">
    <w:abstractNumId w:val="26"/>
  </w:num>
  <w:num w:numId="38">
    <w:abstractNumId w:val="41"/>
  </w:num>
  <w:num w:numId="39">
    <w:abstractNumId w:val="22"/>
  </w:num>
  <w:num w:numId="40">
    <w:abstractNumId w:val="9"/>
  </w:num>
  <w:num w:numId="41">
    <w:abstractNumId w:val="1"/>
  </w:num>
  <w:num w:numId="42">
    <w:abstractNumId w:val="14"/>
  </w:num>
  <w:num w:numId="43">
    <w:abstractNumId w:val="36"/>
  </w:num>
  <w:num w:numId="44">
    <w:abstractNumId w:val="44"/>
  </w:num>
  <w:num w:numId="45">
    <w:abstractNumId w:val="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752F"/>
    <w:rsid w:val="00002BA2"/>
    <w:rsid w:val="00003330"/>
    <w:rsid w:val="00003E95"/>
    <w:rsid w:val="000057CA"/>
    <w:rsid w:val="000067D6"/>
    <w:rsid w:val="000069AE"/>
    <w:rsid w:val="0000732A"/>
    <w:rsid w:val="00007D96"/>
    <w:rsid w:val="0001175B"/>
    <w:rsid w:val="0001177F"/>
    <w:rsid w:val="00013E83"/>
    <w:rsid w:val="000160B4"/>
    <w:rsid w:val="000166DC"/>
    <w:rsid w:val="00017B81"/>
    <w:rsid w:val="00020304"/>
    <w:rsid w:val="00020956"/>
    <w:rsid w:val="000209BF"/>
    <w:rsid w:val="00022037"/>
    <w:rsid w:val="00022607"/>
    <w:rsid w:val="000231D2"/>
    <w:rsid w:val="00023A0C"/>
    <w:rsid w:val="00025310"/>
    <w:rsid w:val="000267BC"/>
    <w:rsid w:val="0002699B"/>
    <w:rsid w:val="00027069"/>
    <w:rsid w:val="00030FE6"/>
    <w:rsid w:val="00031158"/>
    <w:rsid w:val="0003178F"/>
    <w:rsid w:val="00031AC3"/>
    <w:rsid w:val="00033009"/>
    <w:rsid w:val="00033C34"/>
    <w:rsid w:val="00033CA6"/>
    <w:rsid w:val="00034DD3"/>
    <w:rsid w:val="000352BD"/>
    <w:rsid w:val="00035A88"/>
    <w:rsid w:val="000363F8"/>
    <w:rsid w:val="00036AAB"/>
    <w:rsid w:val="00037400"/>
    <w:rsid w:val="00037E02"/>
    <w:rsid w:val="00040AE6"/>
    <w:rsid w:val="0004241F"/>
    <w:rsid w:val="000426E7"/>
    <w:rsid w:val="00042863"/>
    <w:rsid w:val="00042ACD"/>
    <w:rsid w:val="00042E0B"/>
    <w:rsid w:val="00045968"/>
    <w:rsid w:val="000469B7"/>
    <w:rsid w:val="00051A04"/>
    <w:rsid w:val="00051C64"/>
    <w:rsid w:val="00051D9F"/>
    <w:rsid w:val="00052BC0"/>
    <w:rsid w:val="00056603"/>
    <w:rsid w:val="00057260"/>
    <w:rsid w:val="0005785B"/>
    <w:rsid w:val="00057A28"/>
    <w:rsid w:val="00060716"/>
    <w:rsid w:val="00060C08"/>
    <w:rsid w:val="00060DF8"/>
    <w:rsid w:val="000613E6"/>
    <w:rsid w:val="0006314F"/>
    <w:rsid w:val="0006333A"/>
    <w:rsid w:val="000637EB"/>
    <w:rsid w:val="00064476"/>
    <w:rsid w:val="00065632"/>
    <w:rsid w:val="00065D49"/>
    <w:rsid w:val="000663C1"/>
    <w:rsid w:val="0007006F"/>
    <w:rsid w:val="00070390"/>
    <w:rsid w:val="00070665"/>
    <w:rsid w:val="00071221"/>
    <w:rsid w:val="00072D3F"/>
    <w:rsid w:val="0007350D"/>
    <w:rsid w:val="000735B7"/>
    <w:rsid w:val="00073ECC"/>
    <w:rsid w:val="000749C2"/>
    <w:rsid w:val="000750B9"/>
    <w:rsid w:val="000755C9"/>
    <w:rsid w:val="000760E9"/>
    <w:rsid w:val="00076BCA"/>
    <w:rsid w:val="00077DC1"/>
    <w:rsid w:val="00083281"/>
    <w:rsid w:val="00085BD4"/>
    <w:rsid w:val="0008607E"/>
    <w:rsid w:val="00086F8E"/>
    <w:rsid w:val="00087D87"/>
    <w:rsid w:val="000902A9"/>
    <w:rsid w:val="00091964"/>
    <w:rsid w:val="000925B6"/>
    <w:rsid w:val="00092E81"/>
    <w:rsid w:val="00093366"/>
    <w:rsid w:val="0009336C"/>
    <w:rsid w:val="000941E7"/>
    <w:rsid w:val="00094C04"/>
    <w:rsid w:val="00094CE2"/>
    <w:rsid w:val="00094E41"/>
    <w:rsid w:val="000960EF"/>
    <w:rsid w:val="0009642A"/>
    <w:rsid w:val="00096811"/>
    <w:rsid w:val="00096FA6"/>
    <w:rsid w:val="00097E58"/>
    <w:rsid w:val="00097E5A"/>
    <w:rsid w:val="000A01F3"/>
    <w:rsid w:val="000A1923"/>
    <w:rsid w:val="000A291B"/>
    <w:rsid w:val="000A2EDD"/>
    <w:rsid w:val="000A4316"/>
    <w:rsid w:val="000A6003"/>
    <w:rsid w:val="000A6433"/>
    <w:rsid w:val="000A6D00"/>
    <w:rsid w:val="000A716A"/>
    <w:rsid w:val="000A755C"/>
    <w:rsid w:val="000A7ECD"/>
    <w:rsid w:val="000B1C30"/>
    <w:rsid w:val="000B2605"/>
    <w:rsid w:val="000B2C0F"/>
    <w:rsid w:val="000B3AB2"/>
    <w:rsid w:val="000B3BC8"/>
    <w:rsid w:val="000B43C0"/>
    <w:rsid w:val="000B474C"/>
    <w:rsid w:val="000B52F9"/>
    <w:rsid w:val="000B7AB5"/>
    <w:rsid w:val="000B7C5F"/>
    <w:rsid w:val="000C1C25"/>
    <w:rsid w:val="000C2AA2"/>
    <w:rsid w:val="000C3709"/>
    <w:rsid w:val="000C38FD"/>
    <w:rsid w:val="000C4831"/>
    <w:rsid w:val="000C5A51"/>
    <w:rsid w:val="000C6AFC"/>
    <w:rsid w:val="000C6E36"/>
    <w:rsid w:val="000D0979"/>
    <w:rsid w:val="000D0A30"/>
    <w:rsid w:val="000D2C36"/>
    <w:rsid w:val="000D4045"/>
    <w:rsid w:val="000D588C"/>
    <w:rsid w:val="000D60D5"/>
    <w:rsid w:val="000D60F1"/>
    <w:rsid w:val="000D6328"/>
    <w:rsid w:val="000D6A73"/>
    <w:rsid w:val="000D75B2"/>
    <w:rsid w:val="000D7987"/>
    <w:rsid w:val="000D7B14"/>
    <w:rsid w:val="000D7B17"/>
    <w:rsid w:val="000E0E98"/>
    <w:rsid w:val="000E228C"/>
    <w:rsid w:val="000E4157"/>
    <w:rsid w:val="000E476C"/>
    <w:rsid w:val="000E552C"/>
    <w:rsid w:val="000E6BE6"/>
    <w:rsid w:val="000E760D"/>
    <w:rsid w:val="000E7FF8"/>
    <w:rsid w:val="000F0048"/>
    <w:rsid w:val="000F0603"/>
    <w:rsid w:val="000F0DF5"/>
    <w:rsid w:val="000F1034"/>
    <w:rsid w:val="000F15D1"/>
    <w:rsid w:val="000F1847"/>
    <w:rsid w:val="000F2503"/>
    <w:rsid w:val="000F2E11"/>
    <w:rsid w:val="000F33B6"/>
    <w:rsid w:val="000F64C0"/>
    <w:rsid w:val="000F654B"/>
    <w:rsid w:val="000F6E54"/>
    <w:rsid w:val="00100EE2"/>
    <w:rsid w:val="00101C77"/>
    <w:rsid w:val="00106199"/>
    <w:rsid w:val="0010698D"/>
    <w:rsid w:val="001101A6"/>
    <w:rsid w:val="001104EF"/>
    <w:rsid w:val="00110F04"/>
    <w:rsid w:val="00111723"/>
    <w:rsid w:val="00113E7D"/>
    <w:rsid w:val="00114874"/>
    <w:rsid w:val="0011516A"/>
    <w:rsid w:val="00116521"/>
    <w:rsid w:val="00116998"/>
    <w:rsid w:val="00121909"/>
    <w:rsid w:val="00121E18"/>
    <w:rsid w:val="001221F1"/>
    <w:rsid w:val="001223EA"/>
    <w:rsid w:val="00123556"/>
    <w:rsid w:val="001243F0"/>
    <w:rsid w:val="00124B1F"/>
    <w:rsid w:val="0012517A"/>
    <w:rsid w:val="00125838"/>
    <w:rsid w:val="001258EF"/>
    <w:rsid w:val="00126228"/>
    <w:rsid w:val="0012758D"/>
    <w:rsid w:val="0013009A"/>
    <w:rsid w:val="001311AC"/>
    <w:rsid w:val="00131DB2"/>
    <w:rsid w:val="00132848"/>
    <w:rsid w:val="00132A43"/>
    <w:rsid w:val="00133292"/>
    <w:rsid w:val="0013478A"/>
    <w:rsid w:val="00135604"/>
    <w:rsid w:val="0013609C"/>
    <w:rsid w:val="001364FE"/>
    <w:rsid w:val="00137657"/>
    <w:rsid w:val="001401FF"/>
    <w:rsid w:val="00140BED"/>
    <w:rsid w:val="00141542"/>
    <w:rsid w:val="001427B1"/>
    <w:rsid w:val="00142AB3"/>
    <w:rsid w:val="0014471D"/>
    <w:rsid w:val="001456B2"/>
    <w:rsid w:val="0014574C"/>
    <w:rsid w:val="00146152"/>
    <w:rsid w:val="00146330"/>
    <w:rsid w:val="00146934"/>
    <w:rsid w:val="00146C6A"/>
    <w:rsid w:val="0014738B"/>
    <w:rsid w:val="0015092A"/>
    <w:rsid w:val="00150CEF"/>
    <w:rsid w:val="001537F2"/>
    <w:rsid w:val="001538A1"/>
    <w:rsid w:val="001561AE"/>
    <w:rsid w:val="00156E37"/>
    <w:rsid w:val="00157DDC"/>
    <w:rsid w:val="0016166C"/>
    <w:rsid w:val="001627AC"/>
    <w:rsid w:val="001628E8"/>
    <w:rsid w:val="00164204"/>
    <w:rsid w:val="00164750"/>
    <w:rsid w:val="0016643B"/>
    <w:rsid w:val="00166DEB"/>
    <w:rsid w:val="00167137"/>
    <w:rsid w:val="001674A8"/>
    <w:rsid w:val="00167C14"/>
    <w:rsid w:val="00170048"/>
    <w:rsid w:val="00171061"/>
    <w:rsid w:val="00171379"/>
    <w:rsid w:val="0017164C"/>
    <w:rsid w:val="001719A1"/>
    <w:rsid w:val="00172755"/>
    <w:rsid w:val="001739D9"/>
    <w:rsid w:val="001741CF"/>
    <w:rsid w:val="00174A6D"/>
    <w:rsid w:val="00176741"/>
    <w:rsid w:val="001767F0"/>
    <w:rsid w:val="0017694C"/>
    <w:rsid w:val="00176B59"/>
    <w:rsid w:val="0017752F"/>
    <w:rsid w:val="00177FCC"/>
    <w:rsid w:val="00181995"/>
    <w:rsid w:val="00181A0C"/>
    <w:rsid w:val="001822DB"/>
    <w:rsid w:val="00182FE6"/>
    <w:rsid w:val="00183F13"/>
    <w:rsid w:val="00184D3A"/>
    <w:rsid w:val="00185AB3"/>
    <w:rsid w:val="00186026"/>
    <w:rsid w:val="00186E95"/>
    <w:rsid w:val="00187BBE"/>
    <w:rsid w:val="00191F5F"/>
    <w:rsid w:val="0019348C"/>
    <w:rsid w:val="001942A3"/>
    <w:rsid w:val="00194306"/>
    <w:rsid w:val="00194C85"/>
    <w:rsid w:val="00195589"/>
    <w:rsid w:val="0019608A"/>
    <w:rsid w:val="001963EB"/>
    <w:rsid w:val="00197529"/>
    <w:rsid w:val="00197F32"/>
    <w:rsid w:val="001A01C3"/>
    <w:rsid w:val="001A0853"/>
    <w:rsid w:val="001A449F"/>
    <w:rsid w:val="001A4E6A"/>
    <w:rsid w:val="001A4E96"/>
    <w:rsid w:val="001A503E"/>
    <w:rsid w:val="001A52B1"/>
    <w:rsid w:val="001A5301"/>
    <w:rsid w:val="001A5996"/>
    <w:rsid w:val="001A599C"/>
    <w:rsid w:val="001A7AAB"/>
    <w:rsid w:val="001B15EE"/>
    <w:rsid w:val="001B1B01"/>
    <w:rsid w:val="001B2E06"/>
    <w:rsid w:val="001B325A"/>
    <w:rsid w:val="001B3531"/>
    <w:rsid w:val="001B3D0D"/>
    <w:rsid w:val="001B3D3A"/>
    <w:rsid w:val="001B4036"/>
    <w:rsid w:val="001B4C3E"/>
    <w:rsid w:val="001B68C0"/>
    <w:rsid w:val="001B7F82"/>
    <w:rsid w:val="001C020C"/>
    <w:rsid w:val="001C077C"/>
    <w:rsid w:val="001C0BDF"/>
    <w:rsid w:val="001C21BB"/>
    <w:rsid w:val="001C22E6"/>
    <w:rsid w:val="001C25BD"/>
    <w:rsid w:val="001C34A2"/>
    <w:rsid w:val="001C3722"/>
    <w:rsid w:val="001C47C8"/>
    <w:rsid w:val="001C4883"/>
    <w:rsid w:val="001C4B7D"/>
    <w:rsid w:val="001C4E43"/>
    <w:rsid w:val="001C5EA9"/>
    <w:rsid w:val="001C6D30"/>
    <w:rsid w:val="001C6D9E"/>
    <w:rsid w:val="001C7531"/>
    <w:rsid w:val="001C7718"/>
    <w:rsid w:val="001C7DBF"/>
    <w:rsid w:val="001D0E77"/>
    <w:rsid w:val="001D100E"/>
    <w:rsid w:val="001D1D5C"/>
    <w:rsid w:val="001D4105"/>
    <w:rsid w:val="001D4E8A"/>
    <w:rsid w:val="001D51B8"/>
    <w:rsid w:val="001D5347"/>
    <w:rsid w:val="001D5609"/>
    <w:rsid w:val="001D774C"/>
    <w:rsid w:val="001E0077"/>
    <w:rsid w:val="001E0D20"/>
    <w:rsid w:val="001E0E6A"/>
    <w:rsid w:val="001E217E"/>
    <w:rsid w:val="001E247F"/>
    <w:rsid w:val="001E2986"/>
    <w:rsid w:val="001E33F5"/>
    <w:rsid w:val="001E3CCE"/>
    <w:rsid w:val="001E49F7"/>
    <w:rsid w:val="001E5376"/>
    <w:rsid w:val="001E553C"/>
    <w:rsid w:val="001E70B0"/>
    <w:rsid w:val="001E75A1"/>
    <w:rsid w:val="001E7D0A"/>
    <w:rsid w:val="001F18C7"/>
    <w:rsid w:val="001F199B"/>
    <w:rsid w:val="001F1F63"/>
    <w:rsid w:val="001F1FE8"/>
    <w:rsid w:val="001F31AA"/>
    <w:rsid w:val="001F47E5"/>
    <w:rsid w:val="001F4885"/>
    <w:rsid w:val="001F4B27"/>
    <w:rsid w:val="001F5CDC"/>
    <w:rsid w:val="001F5EDB"/>
    <w:rsid w:val="001F6605"/>
    <w:rsid w:val="001F6A3B"/>
    <w:rsid w:val="001F7C60"/>
    <w:rsid w:val="001F7E07"/>
    <w:rsid w:val="002018E0"/>
    <w:rsid w:val="00201A12"/>
    <w:rsid w:val="00201F41"/>
    <w:rsid w:val="00203836"/>
    <w:rsid w:val="00203C91"/>
    <w:rsid w:val="002050E6"/>
    <w:rsid w:val="00205687"/>
    <w:rsid w:val="00206883"/>
    <w:rsid w:val="0020776D"/>
    <w:rsid w:val="00210576"/>
    <w:rsid w:val="00210823"/>
    <w:rsid w:val="00212572"/>
    <w:rsid w:val="0021265D"/>
    <w:rsid w:val="00212D4B"/>
    <w:rsid w:val="00213040"/>
    <w:rsid w:val="00213F33"/>
    <w:rsid w:val="002142B6"/>
    <w:rsid w:val="0021440E"/>
    <w:rsid w:val="0021442F"/>
    <w:rsid w:val="00217E4E"/>
    <w:rsid w:val="0022036A"/>
    <w:rsid w:val="00220AEC"/>
    <w:rsid w:val="00222B68"/>
    <w:rsid w:val="00223D18"/>
    <w:rsid w:val="0022471A"/>
    <w:rsid w:val="002261CB"/>
    <w:rsid w:val="00226654"/>
    <w:rsid w:val="0022690D"/>
    <w:rsid w:val="00226F32"/>
    <w:rsid w:val="00231303"/>
    <w:rsid w:val="00231ED8"/>
    <w:rsid w:val="00232C21"/>
    <w:rsid w:val="00232D2A"/>
    <w:rsid w:val="00233307"/>
    <w:rsid w:val="00233B44"/>
    <w:rsid w:val="002344F7"/>
    <w:rsid w:val="00234703"/>
    <w:rsid w:val="00234D0C"/>
    <w:rsid w:val="00234D39"/>
    <w:rsid w:val="00234DE4"/>
    <w:rsid w:val="0023649B"/>
    <w:rsid w:val="00236A7B"/>
    <w:rsid w:val="0023700A"/>
    <w:rsid w:val="002373D6"/>
    <w:rsid w:val="00237E48"/>
    <w:rsid w:val="00240CD3"/>
    <w:rsid w:val="00240ED2"/>
    <w:rsid w:val="00242500"/>
    <w:rsid w:val="002453C3"/>
    <w:rsid w:val="002459F0"/>
    <w:rsid w:val="00246E38"/>
    <w:rsid w:val="00250F8B"/>
    <w:rsid w:val="00251C54"/>
    <w:rsid w:val="00251CBB"/>
    <w:rsid w:val="00252C68"/>
    <w:rsid w:val="00252DB5"/>
    <w:rsid w:val="00254F45"/>
    <w:rsid w:val="00255C12"/>
    <w:rsid w:val="00260763"/>
    <w:rsid w:val="00261075"/>
    <w:rsid w:val="0026275B"/>
    <w:rsid w:val="002628CF"/>
    <w:rsid w:val="00263710"/>
    <w:rsid w:val="00263BA0"/>
    <w:rsid w:val="0026437F"/>
    <w:rsid w:val="00264EB0"/>
    <w:rsid w:val="00265043"/>
    <w:rsid w:val="002702A7"/>
    <w:rsid w:val="002702DF"/>
    <w:rsid w:val="00271D4C"/>
    <w:rsid w:val="0027265E"/>
    <w:rsid w:val="00272E2D"/>
    <w:rsid w:val="00273124"/>
    <w:rsid w:val="00273C62"/>
    <w:rsid w:val="0027440C"/>
    <w:rsid w:val="0027476F"/>
    <w:rsid w:val="00274CE7"/>
    <w:rsid w:val="00275046"/>
    <w:rsid w:val="00275101"/>
    <w:rsid w:val="0027599D"/>
    <w:rsid w:val="00275BA1"/>
    <w:rsid w:val="00276150"/>
    <w:rsid w:val="00277407"/>
    <w:rsid w:val="00277840"/>
    <w:rsid w:val="00280153"/>
    <w:rsid w:val="00281333"/>
    <w:rsid w:val="002828EC"/>
    <w:rsid w:val="00283277"/>
    <w:rsid w:val="00284B71"/>
    <w:rsid w:val="00284DE4"/>
    <w:rsid w:val="00284E76"/>
    <w:rsid w:val="00284EBF"/>
    <w:rsid w:val="002865C2"/>
    <w:rsid w:val="00286600"/>
    <w:rsid w:val="00286A7D"/>
    <w:rsid w:val="00286AC8"/>
    <w:rsid w:val="00287108"/>
    <w:rsid w:val="00287B33"/>
    <w:rsid w:val="002908EA"/>
    <w:rsid w:val="00290C4F"/>
    <w:rsid w:val="00290F57"/>
    <w:rsid w:val="002912B4"/>
    <w:rsid w:val="00291357"/>
    <w:rsid w:val="00292492"/>
    <w:rsid w:val="00294550"/>
    <w:rsid w:val="002948BE"/>
    <w:rsid w:val="00296752"/>
    <w:rsid w:val="00296975"/>
    <w:rsid w:val="0029749E"/>
    <w:rsid w:val="002A139D"/>
    <w:rsid w:val="002A1891"/>
    <w:rsid w:val="002A20DD"/>
    <w:rsid w:val="002A3623"/>
    <w:rsid w:val="002A52FC"/>
    <w:rsid w:val="002A5388"/>
    <w:rsid w:val="002A5D41"/>
    <w:rsid w:val="002A619E"/>
    <w:rsid w:val="002A670C"/>
    <w:rsid w:val="002A74CF"/>
    <w:rsid w:val="002A7614"/>
    <w:rsid w:val="002B10F6"/>
    <w:rsid w:val="002B4A58"/>
    <w:rsid w:val="002B55FD"/>
    <w:rsid w:val="002B5E08"/>
    <w:rsid w:val="002B6AB4"/>
    <w:rsid w:val="002B7706"/>
    <w:rsid w:val="002B773D"/>
    <w:rsid w:val="002B7E72"/>
    <w:rsid w:val="002C02E9"/>
    <w:rsid w:val="002C18B2"/>
    <w:rsid w:val="002C1D64"/>
    <w:rsid w:val="002C2B21"/>
    <w:rsid w:val="002C34D5"/>
    <w:rsid w:val="002C5B05"/>
    <w:rsid w:val="002C642E"/>
    <w:rsid w:val="002C7879"/>
    <w:rsid w:val="002D184B"/>
    <w:rsid w:val="002D2067"/>
    <w:rsid w:val="002D272A"/>
    <w:rsid w:val="002D30E1"/>
    <w:rsid w:val="002D4C6B"/>
    <w:rsid w:val="002D4DF5"/>
    <w:rsid w:val="002D5F70"/>
    <w:rsid w:val="002D62F6"/>
    <w:rsid w:val="002D68EA"/>
    <w:rsid w:val="002D6980"/>
    <w:rsid w:val="002D7E7D"/>
    <w:rsid w:val="002E155D"/>
    <w:rsid w:val="002E17AE"/>
    <w:rsid w:val="002E20FE"/>
    <w:rsid w:val="002E278C"/>
    <w:rsid w:val="002E399C"/>
    <w:rsid w:val="002E3C67"/>
    <w:rsid w:val="002E41A6"/>
    <w:rsid w:val="002E456B"/>
    <w:rsid w:val="002E4863"/>
    <w:rsid w:val="002E5BB7"/>
    <w:rsid w:val="002E642E"/>
    <w:rsid w:val="002E6763"/>
    <w:rsid w:val="002E6C89"/>
    <w:rsid w:val="002E6E5B"/>
    <w:rsid w:val="002E70FC"/>
    <w:rsid w:val="002E7398"/>
    <w:rsid w:val="002E73E5"/>
    <w:rsid w:val="002E7E33"/>
    <w:rsid w:val="002F01ED"/>
    <w:rsid w:val="002F07FF"/>
    <w:rsid w:val="002F0AB8"/>
    <w:rsid w:val="002F0D1C"/>
    <w:rsid w:val="002F0E5E"/>
    <w:rsid w:val="002F14D7"/>
    <w:rsid w:val="002F1756"/>
    <w:rsid w:val="002F20E9"/>
    <w:rsid w:val="002F2429"/>
    <w:rsid w:val="002F2582"/>
    <w:rsid w:val="002F3169"/>
    <w:rsid w:val="002F3821"/>
    <w:rsid w:val="002F4047"/>
    <w:rsid w:val="002F42E0"/>
    <w:rsid w:val="002F587C"/>
    <w:rsid w:val="002F5F88"/>
    <w:rsid w:val="002F5FE3"/>
    <w:rsid w:val="002F61C3"/>
    <w:rsid w:val="002F661A"/>
    <w:rsid w:val="002F6A11"/>
    <w:rsid w:val="002F6AA8"/>
    <w:rsid w:val="002F7150"/>
    <w:rsid w:val="0030003C"/>
    <w:rsid w:val="00300A26"/>
    <w:rsid w:val="00301903"/>
    <w:rsid w:val="00303469"/>
    <w:rsid w:val="003034FA"/>
    <w:rsid w:val="00304559"/>
    <w:rsid w:val="003047F7"/>
    <w:rsid w:val="00304C9E"/>
    <w:rsid w:val="003071D0"/>
    <w:rsid w:val="00307832"/>
    <w:rsid w:val="00307C14"/>
    <w:rsid w:val="00310363"/>
    <w:rsid w:val="00310F44"/>
    <w:rsid w:val="00311700"/>
    <w:rsid w:val="003125C1"/>
    <w:rsid w:val="003126CA"/>
    <w:rsid w:val="003131B1"/>
    <w:rsid w:val="00313AFB"/>
    <w:rsid w:val="00313E7A"/>
    <w:rsid w:val="00314101"/>
    <w:rsid w:val="003144C7"/>
    <w:rsid w:val="0031530F"/>
    <w:rsid w:val="00316551"/>
    <w:rsid w:val="0031664F"/>
    <w:rsid w:val="00316C56"/>
    <w:rsid w:val="00317E87"/>
    <w:rsid w:val="00321F15"/>
    <w:rsid w:val="0032332A"/>
    <w:rsid w:val="003234C8"/>
    <w:rsid w:val="003238C4"/>
    <w:rsid w:val="00324E25"/>
    <w:rsid w:val="003261B1"/>
    <w:rsid w:val="0032749D"/>
    <w:rsid w:val="003276B7"/>
    <w:rsid w:val="00330531"/>
    <w:rsid w:val="00330739"/>
    <w:rsid w:val="00330F82"/>
    <w:rsid w:val="003321B1"/>
    <w:rsid w:val="00332923"/>
    <w:rsid w:val="00332C7F"/>
    <w:rsid w:val="00333B33"/>
    <w:rsid w:val="003343D7"/>
    <w:rsid w:val="00334A25"/>
    <w:rsid w:val="00335341"/>
    <w:rsid w:val="00336912"/>
    <w:rsid w:val="00336E95"/>
    <w:rsid w:val="00337457"/>
    <w:rsid w:val="003376B3"/>
    <w:rsid w:val="0034058B"/>
    <w:rsid w:val="00340871"/>
    <w:rsid w:val="0034095F"/>
    <w:rsid w:val="00340D15"/>
    <w:rsid w:val="0034385E"/>
    <w:rsid w:val="00343BC4"/>
    <w:rsid w:val="00343CD8"/>
    <w:rsid w:val="0034473E"/>
    <w:rsid w:val="00344B1A"/>
    <w:rsid w:val="0034662F"/>
    <w:rsid w:val="00347008"/>
    <w:rsid w:val="003474CC"/>
    <w:rsid w:val="00347CB1"/>
    <w:rsid w:val="00347ED1"/>
    <w:rsid w:val="00350195"/>
    <w:rsid w:val="00350389"/>
    <w:rsid w:val="00350992"/>
    <w:rsid w:val="00350E7D"/>
    <w:rsid w:val="00350F14"/>
    <w:rsid w:val="00351220"/>
    <w:rsid w:val="00351D2B"/>
    <w:rsid w:val="00352986"/>
    <w:rsid w:val="00352E71"/>
    <w:rsid w:val="003537ED"/>
    <w:rsid w:val="00353BC8"/>
    <w:rsid w:val="0035496A"/>
    <w:rsid w:val="0035534B"/>
    <w:rsid w:val="003553B2"/>
    <w:rsid w:val="00356B4B"/>
    <w:rsid w:val="00356CB4"/>
    <w:rsid w:val="00356FFB"/>
    <w:rsid w:val="00357943"/>
    <w:rsid w:val="003609BE"/>
    <w:rsid w:val="00362232"/>
    <w:rsid w:val="0036268E"/>
    <w:rsid w:val="00362C95"/>
    <w:rsid w:val="0036391D"/>
    <w:rsid w:val="00364F3B"/>
    <w:rsid w:val="00365036"/>
    <w:rsid w:val="003651A3"/>
    <w:rsid w:val="003667AC"/>
    <w:rsid w:val="00366AE2"/>
    <w:rsid w:val="0037034B"/>
    <w:rsid w:val="00371CCF"/>
    <w:rsid w:val="00375E39"/>
    <w:rsid w:val="0037654E"/>
    <w:rsid w:val="0037675F"/>
    <w:rsid w:val="00377ABF"/>
    <w:rsid w:val="003807D3"/>
    <w:rsid w:val="0038301E"/>
    <w:rsid w:val="00385D54"/>
    <w:rsid w:val="00385E65"/>
    <w:rsid w:val="0038730E"/>
    <w:rsid w:val="00390D5C"/>
    <w:rsid w:val="0039151F"/>
    <w:rsid w:val="00391A2D"/>
    <w:rsid w:val="003927E9"/>
    <w:rsid w:val="0039288B"/>
    <w:rsid w:val="0039350C"/>
    <w:rsid w:val="00394759"/>
    <w:rsid w:val="00394866"/>
    <w:rsid w:val="00394AE0"/>
    <w:rsid w:val="00394D76"/>
    <w:rsid w:val="0039553F"/>
    <w:rsid w:val="00396561"/>
    <w:rsid w:val="00396672"/>
    <w:rsid w:val="00397130"/>
    <w:rsid w:val="00397479"/>
    <w:rsid w:val="003A0208"/>
    <w:rsid w:val="003A1610"/>
    <w:rsid w:val="003A1B5A"/>
    <w:rsid w:val="003A28B7"/>
    <w:rsid w:val="003A3864"/>
    <w:rsid w:val="003A4541"/>
    <w:rsid w:val="003A54BB"/>
    <w:rsid w:val="003A59A8"/>
    <w:rsid w:val="003A5AB5"/>
    <w:rsid w:val="003A5C28"/>
    <w:rsid w:val="003A5F2E"/>
    <w:rsid w:val="003A7246"/>
    <w:rsid w:val="003A7BA4"/>
    <w:rsid w:val="003A7DA1"/>
    <w:rsid w:val="003A7FE9"/>
    <w:rsid w:val="003B0014"/>
    <w:rsid w:val="003B03DF"/>
    <w:rsid w:val="003B1019"/>
    <w:rsid w:val="003B112B"/>
    <w:rsid w:val="003B30BD"/>
    <w:rsid w:val="003B3255"/>
    <w:rsid w:val="003B41B8"/>
    <w:rsid w:val="003B5334"/>
    <w:rsid w:val="003B56FD"/>
    <w:rsid w:val="003B5EA7"/>
    <w:rsid w:val="003B60C1"/>
    <w:rsid w:val="003B689A"/>
    <w:rsid w:val="003B6F67"/>
    <w:rsid w:val="003B77E4"/>
    <w:rsid w:val="003C11BB"/>
    <w:rsid w:val="003C1923"/>
    <w:rsid w:val="003C2C42"/>
    <w:rsid w:val="003C3055"/>
    <w:rsid w:val="003C3324"/>
    <w:rsid w:val="003C4159"/>
    <w:rsid w:val="003C448C"/>
    <w:rsid w:val="003C5CE2"/>
    <w:rsid w:val="003C6200"/>
    <w:rsid w:val="003D0872"/>
    <w:rsid w:val="003D0AED"/>
    <w:rsid w:val="003D0BB6"/>
    <w:rsid w:val="003D2102"/>
    <w:rsid w:val="003D292C"/>
    <w:rsid w:val="003D32C5"/>
    <w:rsid w:val="003D399F"/>
    <w:rsid w:val="003D4883"/>
    <w:rsid w:val="003D4C3D"/>
    <w:rsid w:val="003D580A"/>
    <w:rsid w:val="003D5AF1"/>
    <w:rsid w:val="003D7112"/>
    <w:rsid w:val="003E01E1"/>
    <w:rsid w:val="003E034D"/>
    <w:rsid w:val="003E1123"/>
    <w:rsid w:val="003E13B5"/>
    <w:rsid w:val="003E2143"/>
    <w:rsid w:val="003E2F68"/>
    <w:rsid w:val="003E31FA"/>
    <w:rsid w:val="003E32F5"/>
    <w:rsid w:val="003E3869"/>
    <w:rsid w:val="003E4050"/>
    <w:rsid w:val="003E418E"/>
    <w:rsid w:val="003E455D"/>
    <w:rsid w:val="003E5951"/>
    <w:rsid w:val="003E5F40"/>
    <w:rsid w:val="003E7022"/>
    <w:rsid w:val="003E7DB0"/>
    <w:rsid w:val="003E7F90"/>
    <w:rsid w:val="003F02B0"/>
    <w:rsid w:val="003F05F3"/>
    <w:rsid w:val="003F0D45"/>
    <w:rsid w:val="003F0EDA"/>
    <w:rsid w:val="003F2878"/>
    <w:rsid w:val="003F2C00"/>
    <w:rsid w:val="003F2E98"/>
    <w:rsid w:val="003F3525"/>
    <w:rsid w:val="003F5D8D"/>
    <w:rsid w:val="00401126"/>
    <w:rsid w:val="00402493"/>
    <w:rsid w:val="00403C08"/>
    <w:rsid w:val="00405348"/>
    <w:rsid w:val="00405564"/>
    <w:rsid w:val="00405A0C"/>
    <w:rsid w:val="00405BFD"/>
    <w:rsid w:val="00405C86"/>
    <w:rsid w:val="00405C93"/>
    <w:rsid w:val="0040680E"/>
    <w:rsid w:val="00406833"/>
    <w:rsid w:val="00406F46"/>
    <w:rsid w:val="00406FEA"/>
    <w:rsid w:val="00410C5E"/>
    <w:rsid w:val="00410D20"/>
    <w:rsid w:val="00414419"/>
    <w:rsid w:val="00415124"/>
    <w:rsid w:val="00415844"/>
    <w:rsid w:val="004160B4"/>
    <w:rsid w:val="0041662B"/>
    <w:rsid w:val="00416E11"/>
    <w:rsid w:val="00417491"/>
    <w:rsid w:val="00417C6D"/>
    <w:rsid w:val="0042095D"/>
    <w:rsid w:val="004209F6"/>
    <w:rsid w:val="004226E1"/>
    <w:rsid w:val="00422E00"/>
    <w:rsid w:val="00423685"/>
    <w:rsid w:val="0042440F"/>
    <w:rsid w:val="0042494F"/>
    <w:rsid w:val="00425573"/>
    <w:rsid w:val="00425E4C"/>
    <w:rsid w:val="00425E6D"/>
    <w:rsid w:val="0042680A"/>
    <w:rsid w:val="00427B17"/>
    <w:rsid w:val="00427B66"/>
    <w:rsid w:val="0043024A"/>
    <w:rsid w:val="00431D44"/>
    <w:rsid w:val="00431D4B"/>
    <w:rsid w:val="00431E03"/>
    <w:rsid w:val="00433512"/>
    <w:rsid w:val="00433ED3"/>
    <w:rsid w:val="004342C4"/>
    <w:rsid w:val="004346C9"/>
    <w:rsid w:val="00434C03"/>
    <w:rsid w:val="004355B2"/>
    <w:rsid w:val="00437C2C"/>
    <w:rsid w:val="0044013F"/>
    <w:rsid w:val="00440581"/>
    <w:rsid w:val="004407A3"/>
    <w:rsid w:val="00440D47"/>
    <w:rsid w:val="004411D5"/>
    <w:rsid w:val="0044364D"/>
    <w:rsid w:val="00443FC7"/>
    <w:rsid w:val="00444576"/>
    <w:rsid w:val="00445270"/>
    <w:rsid w:val="004459FE"/>
    <w:rsid w:val="00446E96"/>
    <w:rsid w:val="0044722B"/>
    <w:rsid w:val="004514A2"/>
    <w:rsid w:val="00451778"/>
    <w:rsid w:val="00451CFA"/>
    <w:rsid w:val="0045208D"/>
    <w:rsid w:val="0045246B"/>
    <w:rsid w:val="00453A8E"/>
    <w:rsid w:val="00454760"/>
    <w:rsid w:val="00455B1C"/>
    <w:rsid w:val="00456378"/>
    <w:rsid w:val="00456A78"/>
    <w:rsid w:val="00457D67"/>
    <w:rsid w:val="004606EA"/>
    <w:rsid w:val="00461A9B"/>
    <w:rsid w:val="00462124"/>
    <w:rsid w:val="00462742"/>
    <w:rsid w:val="00462865"/>
    <w:rsid w:val="00462B1D"/>
    <w:rsid w:val="00462ED8"/>
    <w:rsid w:val="00464697"/>
    <w:rsid w:val="00465CB3"/>
    <w:rsid w:val="00466555"/>
    <w:rsid w:val="00466E28"/>
    <w:rsid w:val="00466EA7"/>
    <w:rsid w:val="00467718"/>
    <w:rsid w:val="004700A9"/>
    <w:rsid w:val="00470859"/>
    <w:rsid w:val="00471B5E"/>
    <w:rsid w:val="00471C6B"/>
    <w:rsid w:val="00472B27"/>
    <w:rsid w:val="004738EB"/>
    <w:rsid w:val="00473CC4"/>
    <w:rsid w:val="00475846"/>
    <w:rsid w:val="00475D7C"/>
    <w:rsid w:val="0047634F"/>
    <w:rsid w:val="00476498"/>
    <w:rsid w:val="0047792E"/>
    <w:rsid w:val="004825D6"/>
    <w:rsid w:val="00483A3E"/>
    <w:rsid w:val="00483BDC"/>
    <w:rsid w:val="00484369"/>
    <w:rsid w:val="004859C6"/>
    <w:rsid w:val="00486526"/>
    <w:rsid w:val="00486A89"/>
    <w:rsid w:val="00486E83"/>
    <w:rsid w:val="00487C9D"/>
    <w:rsid w:val="00487E5B"/>
    <w:rsid w:val="00491841"/>
    <w:rsid w:val="00492606"/>
    <w:rsid w:val="004929B3"/>
    <w:rsid w:val="00493600"/>
    <w:rsid w:val="00494C0C"/>
    <w:rsid w:val="00494FB9"/>
    <w:rsid w:val="0049520A"/>
    <w:rsid w:val="004952C5"/>
    <w:rsid w:val="00495DEE"/>
    <w:rsid w:val="0049607F"/>
    <w:rsid w:val="004964EF"/>
    <w:rsid w:val="00497818"/>
    <w:rsid w:val="004A096D"/>
    <w:rsid w:val="004A13B2"/>
    <w:rsid w:val="004A1D8F"/>
    <w:rsid w:val="004A2A19"/>
    <w:rsid w:val="004A2BA6"/>
    <w:rsid w:val="004A2CED"/>
    <w:rsid w:val="004A383F"/>
    <w:rsid w:val="004A6564"/>
    <w:rsid w:val="004A6CC6"/>
    <w:rsid w:val="004A75FB"/>
    <w:rsid w:val="004A7C56"/>
    <w:rsid w:val="004B0108"/>
    <w:rsid w:val="004B0D35"/>
    <w:rsid w:val="004B11BE"/>
    <w:rsid w:val="004B2519"/>
    <w:rsid w:val="004B3B1B"/>
    <w:rsid w:val="004B40F6"/>
    <w:rsid w:val="004B42D3"/>
    <w:rsid w:val="004B5489"/>
    <w:rsid w:val="004B5C64"/>
    <w:rsid w:val="004B6321"/>
    <w:rsid w:val="004B65E7"/>
    <w:rsid w:val="004B7196"/>
    <w:rsid w:val="004C16B5"/>
    <w:rsid w:val="004C1EDA"/>
    <w:rsid w:val="004C3561"/>
    <w:rsid w:val="004C3B51"/>
    <w:rsid w:val="004C4065"/>
    <w:rsid w:val="004C4B6D"/>
    <w:rsid w:val="004C5D1C"/>
    <w:rsid w:val="004D01C4"/>
    <w:rsid w:val="004D0898"/>
    <w:rsid w:val="004D289A"/>
    <w:rsid w:val="004D3D99"/>
    <w:rsid w:val="004D426A"/>
    <w:rsid w:val="004D4F86"/>
    <w:rsid w:val="004D5955"/>
    <w:rsid w:val="004D67B6"/>
    <w:rsid w:val="004E0317"/>
    <w:rsid w:val="004E19E6"/>
    <w:rsid w:val="004E2D44"/>
    <w:rsid w:val="004E33EE"/>
    <w:rsid w:val="004E4692"/>
    <w:rsid w:val="004E4F33"/>
    <w:rsid w:val="004E52FF"/>
    <w:rsid w:val="004E5427"/>
    <w:rsid w:val="004E5F4D"/>
    <w:rsid w:val="004E5F50"/>
    <w:rsid w:val="004E719C"/>
    <w:rsid w:val="004E75B9"/>
    <w:rsid w:val="004E76C9"/>
    <w:rsid w:val="004E78B9"/>
    <w:rsid w:val="004E7A3B"/>
    <w:rsid w:val="004F0341"/>
    <w:rsid w:val="004F0681"/>
    <w:rsid w:val="004F281F"/>
    <w:rsid w:val="004F323B"/>
    <w:rsid w:val="004F3549"/>
    <w:rsid w:val="004F66D0"/>
    <w:rsid w:val="004F7F62"/>
    <w:rsid w:val="00500166"/>
    <w:rsid w:val="00500A55"/>
    <w:rsid w:val="00500BDE"/>
    <w:rsid w:val="00501470"/>
    <w:rsid w:val="005026C6"/>
    <w:rsid w:val="00502FF0"/>
    <w:rsid w:val="005031D8"/>
    <w:rsid w:val="00503801"/>
    <w:rsid w:val="00504A1B"/>
    <w:rsid w:val="005057E9"/>
    <w:rsid w:val="00507705"/>
    <w:rsid w:val="00510087"/>
    <w:rsid w:val="0051027A"/>
    <w:rsid w:val="00511051"/>
    <w:rsid w:val="00512834"/>
    <w:rsid w:val="005138F9"/>
    <w:rsid w:val="005151E8"/>
    <w:rsid w:val="00515D50"/>
    <w:rsid w:val="0051798D"/>
    <w:rsid w:val="00520688"/>
    <w:rsid w:val="005206E8"/>
    <w:rsid w:val="00520A09"/>
    <w:rsid w:val="005210F6"/>
    <w:rsid w:val="00521191"/>
    <w:rsid w:val="0052437A"/>
    <w:rsid w:val="00524521"/>
    <w:rsid w:val="005263CF"/>
    <w:rsid w:val="005266C2"/>
    <w:rsid w:val="00526D8B"/>
    <w:rsid w:val="00526FC2"/>
    <w:rsid w:val="00530C60"/>
    <w:rsid w:val="00530EA0"/>
    <w:rsid w:val="0053126D"/>
    <w:rsid w:val="005340C1"/>
    <w:rsid w:val="00536E15"/>
    <w:rsid w:val="00536EDF"/>
    <w:rsid w:val="0054243C"/>
    <w:rsid w:val="00542BBA"/>
    <w:rsid w:val="0054310A"/>
    <w:rsid w:val="00543B6B"/>
    <w:rsid w:val="00544D17"/>
    <w:rsid w:val="005453C4"/>
    <w:rsid w:val="00545AED"/>
    <w:rsid w:val="00545D7D"/>
    <w:rsid w:val="0054723F"/>
    <w:rsid w:val="00547779"/>
    <w:rsid w:val="00547DB4"/>
    <w:rsid w:val="00547E1C"/>
    <w:rsid w:val="005512BA"/>
    <w:rsid w:val="0055444B"/>
    <w:rsid w:val="00554FAA"/>
    <w:rsid w:val="005577BA"/>
    <w:rsid w:val="005601F8"/>
    <w:rsid w:val="00560EDB"/>
    <w:rsid w:val="005618DF"/>
    <w:rsid w:val="005618F4"/>
    <w:rsid w:val="00562F9D"/>
    <w:rsid w:val="00564601"/>
    <w:rsid w:val="00564FA0"/>
    <w:rsid w:val="00565F0B"/>
    <w:rsid w:val="00566733"/>
    <w:rsid w:val="005700BB"/>
    <w:rsid w:val="00570B05"/>
    <w:rsid w:val="005712F2"/>
    <w:rsid w:val="00571B35"/>
    <w:rsid w:val="00571E15"/>
    <w:rsid w:val="00572B55"/>
    <w:rsid w:val="00574683"/>
    <w:rsid w:val="00574D5A"/>
    <w:rsid w:val="005763D0"/>
    <w:rsid w:val="00577F1C"/>
    <w:rsid w:val="00581A1D"/>
    <w:rsid w:val="00582737"/>
    <w:rsid w:val="00582AD9"/>
    <w:rsid w:val="00583B11"/>
    <w:rsid w:val="0058486E"/>
    <w:rsid w:val="00586057"/>
    <w:rsid w:val="00586BFA"/>
    <w:rsid w:val="00586D7E"/>
    <w:rsid w:val="00590133"/>
    <w:rsid w:val="0059017A"/>
    <w:rsid w:val="005906A4"/>
    <w:rsid w:val="005921F0"/>
    <w:rsid w:val="00593C56"/>
    <w:rsid w:val="00593FD5"/>
    <w:rsid w:val="005940D5"/>
    <w:rsid w:val="00594650"/>
    <w:rsid w:val="0059491F"/>
    <w:rsid w:val="00594926"/>
    <w:rsid w:val="00595594"/>
    <w:rsid w:val="00595DF9"/>
    <w:rsid w:val="0059757D"/>
    <w:rsid w:val="00597779"/>
    <w:rsid w:val="0059783F"/>
    <w:rsid w:val="00597910"/>
    <w:rsid w:val="00597C3C"/>
    <w:rsid w:val="00597F6F"/>
    <w:rsid w:val="005A025E"/>
    <w:rsid w:val="005A1573"/>
    <w:rsid w:val="005A2CAB"/>
    <w:rsid w:val="005A33F3"/>
    <w:rsid w:val="005A3C0B"/>
    <w:rsid w:val="005A424E"/>
    <w:rsid w:val="005A42E8"/>
    <w:rsid w:val="005A4E4E"/>
    <w:rsid w:val="005A5E42"/>
    <w:rsid w:val="005A632F"/>
    <w:rsid w:val="005A6D80"/>
    <w:rsid w:val="005B0590"/>
    <w:rsid w:val="005B1906"/>
    <w:rsid w:val="005B2A5E"/>
    <w:rsid w:val="005B34B4"/>
    <w:rsid w:val="005B42EE"/>
    <w:rsid w:val="005B50EB"/>
    <w:rsid w:val="005B55A0"/>
    <w:rsid w:val="005B6EF6"/>
    <w:rsid w:val="005C072E"/>
    <w:rsid w:val="005C1B12"/>
    <w:rsid w:val="005C273A"/>
    <w:rsid w:val="005C39B9"/>
    <w:rsid w:val="005C3F25"/>
    <w:rsid w:val="005C5578"/>
    <w:rsid w:val="005C5BA5"/>
    <w:rsid w:val="005C617C"/>
    <w:rsid w:val="005C6EB5"/>
    <w:rsid w:val="005C728E"/>
    <w:rsid w:val="005C7CA2"/>
    <w:rsid w:val="005D2010"/>
    <w:rsid w:val="005D267F"/>
    <w:rsid w:val="005D2B67"/>
    <w:rsid w:val="005D30DC"/>
    <w:rsid w:val="005D4F17"/>
    <w:rsid w:val="005D5946"/>
    <w:rsid w:val="005D6E11"/>
    <w:rsid w:val="005D7E02"/>
    <w:rsid w:val="005E0008"/>
    <w:rsid w:val="005E038A"/>
    <w:rsid w:val="005E0F7E"/>
    <w:rsid w:val="005E10AC"/>
    <w:rsid w:val="005E1827"/>
    <w:rsid w:val="005E1A3F"/>
    <w:rsid w:val="005E210A"/>
    <w:rsid w:val="005E2ADC"/>
    <w:rsid w:val="005E477E"/>
    <w:rsid w:val="005E5417"/>
    <w:rsid w:val="005E54BB"/>
    <w:rsid w:val="005E639C"/>
    <w:rsid w:val="005E66C5"/>
    <w:rsid w:val="005E7B5C"/>
    <w:rsid w:val="005E7FE8"/>
    <w:rsid w:val="005F0D23"/>
    <w:rsid w:val="005F14E7"/>
    <w:rsid w:val="005F3B8C"/>
    <w:rsid w:val="005F3D88"/>
    <w:rsid w:val="005F441C"/>
    <w:rsid w:val="005F6138"/>
    <w:rsid w:val="005F7C3F"/>
    <w:rsid w:val="0060109C"/>
    <w:rsid w:val="00601F91"/>
    <w:rsid w:val="0060279E"/>
    <w:rsid w:val="00602A42"/>
    <w:rsid w:val="0060309B"/>
    <w:rsid w:val="00603196"/>
    <w:rsid w:val="00603788"/>
    <w:rsid w:val="00603B65"/>
    <w:rsid w:val="00603BE7"/>
    <w:rsid w:val="00603E28"/>
    <w:rsid w:val="00604395"/>
    <w:rsid w:val="0060608E"/>
    <w:rsid w:val="00606578"/>
    <w:rsid w:val="0060675B"/>
    <w:rsid w:val="00606DFC"/>
    <w:rsid w:val="00607C5C"/>
    <w:rsid w:val="0061183B"/>
    <w:rsid w:val="00611A60"/>
    <w:rsid w:val="0061235C"/>
    <w:rsid w:val="0061293F"/>
    <w:rsid w:val="00612E3D"/>
    <w:rsid w:val="0061332C"/>
    <w:rsid w:val="00613A4B"/>
    <w:rsid w:val="00613D79"/>
    <w:rsid w:val="00613FD1"/>
    <w:rsid w:val="00614557"/>
    <w:rsid w:val="00614B3F"/>
    <w:rsid w:val="00614D0B"/>
    <w:rsid w:val="00614FA6"/>
    <w:rsid w:val="0061599B"/>
    <w:rsid w:val="00615FC1"/>
    <w:rsid w:val="006163E4"/>
    <w:rsid w:val="00616E63"/>
    <w:rsid w:val="00617352"/>
    <w:rsid w:val="00617C20"/>
    <w:rsid w:val="006200D2"/>
    <w:rsid w:val="006205E8"/>
    <w:rsid w:val="006213B3"/>
    <w:rsid w:val="00621530"/>
    <w:rsid w:val="0062157C"/>
    <w:rsid w:val="0062508F"/>
    <w:rsid w:val="00625C2D"/>
    <w:rsid w:val="0062618E"/>
    <w:rsid w:val="00626304"/>
    <w:rsid w:val="00626A91"/>
    <w:rsid w:val="00627C23"/>
    <w:rsid w:val="00630BC3"/>
    <w:rsid w:val="00631526"/>
    <w:rsid w:val="00631868"/>
    <w:rsid w:val="00631886"/>
    <w:rsid w:val="00631C49"/>
    <w:rsid w:val="0063232D"/>
    <w:rsid w:val="006325E5"/>
    <w:rsid w:val="006326F7"/>
    <w:rsid w:val="00632918"/>
    <w:rsid w:val="00632A64"/>
    <w:rsid w:val="00632ADD"/>
    <w:rsid w:val="00632BD4"/>
    <w:rsid w:val="00632D1D"/>
    <w:rsid w:val="00634F86"/>
    <w:rsid w:val="0063596C"/>
    <w:rsid w:val="006365DB"/>
    <w:rsid w:val="0063684A"/>
    <w:rsid w:val="00636E18"/>
    <w:rsid w:val="00637E1F"/>
    <w:rsid w:val="00640D6A"/>
    <w:rsid w:val="00641275"/>
    <w:rsid w:val="00644E0A"/>
    <w:rsid w:val="0064669B"/>
    <w:rsid w:val="006473C2"/>
    <w:rsid w:val="006508BC"/>
    <w:rsid w:val="00650B97"/>
    <w:rsid w:val="00650E05"/>
    <w:rsid w:val="006529B7"/>
    <w:rsid w:val="006531D1"/>
    <w:rsid w:val="00653707"/>
    <w:rsid w:val="00653DC9"/>
    <w:rsid w:val="006541F9"/>
    <w:rsid w:val="0065516D"/>
    <w:rsid w:val="006560A8"/>
    <w:rsid w:val="006566C6"/>
    <w:rsid w:val="00656713"/>
    <w:rsid w:val="00656B64"/>
    <w:rsid w:val="0065768C"/>
    <w:rsid w:val="00657A8E"/>
    <w:rsid w:val="00660257"/>
    <w:rsid w:val="0066130C"/>
    <w:rsid w:val="006631E8"/>
    <w:rsid w:val="006631F5"/>
    <w:rsid w:val="0066338B"/>
    <w:rsid w:val="00664B56"/>
    <w:rsid w:val="006657C6"/>
    <w:rsid w:val="00665979"/>
    <w:rsid w:val="00666798"/>
    <w:rsid w:val="0066713C"/>
    <w:rsid w:val="00670123"/>
    <w:rsid w:val="006719E1"/>
    <w:rsid w:val="006723E9"/>
    <w:rsid w:val="00674F28"/>
    <w:rsid w:val="00674FE7"/>
    <w:rsid w:val="006750DC"/>
    <w:rsid w:val="00676389"/>
    <w:rsid w:val="006763F5"/>
    <w:rsid w:val="00676799"/>
    <w:rsid w:val="00676902"/>
    <w:rsid w:val="00676BF2"/>
    <w:rsid w:val="00677166"/>
    <w:rsid w:val="006776F1"/>
    <w:rsid w:val="00677D20"/>
    <w:rsid w:val="0068004B"/>
    <w:rsid w:val="00680C62"/>
    <w:rsid w:val="00681AB1"/>
    <w:rsid w:val="00682126"/>
    <w:rsid w:val="00683508"/>
    <w:rsid w:val="0068419B"/>
    <w:rsid w:val="00684BED"/>
    <w:rsid w:val="006868FA"/>
    <w:rsid w:val="00687FCE"/>
    <w:rsid w:val="0069102A"/>
    <w:rsid w:val="00692368"/>
    <w:rsid w:val="006940C8"/>
    <w:rsid w:val="00694D8D"/>
    <w:rsid w:val="006A0194"/>
    <w:rsid w:val="006A069C"/>
    <w:rsid w:val="006A0FF2"/>
    <w:rsid w:val="006A18CE"/>
    <w:rsid w:val="006A27B7"/>
    <w:rsid w:val="006A29BF"/>
    <w:rsid w:val="006A2DCB"/>
    <w:rsid w:val="006A2E99"/>
    <w:rsid w:val="006A3B2A"/>
    <w:rsid w:val="006A400F"/>
    <w:rsid w:val="006A4627"/>
    <w:rsid w:val="006A4B73"/>
    <w:rsid w:val="006A4F46"/>
    <w:rsid w:val="006A5486"/>
    <w:rsid w:val="006A57D7"/>
    <w:rsid w:val="006A7419"/>
    <w:rsid w:val="006A7EC9"/>
    <w:rsid w:val="006B0781"/>
    <w:rsid w:val="006B1071"/>
    <w:rsid w:val="006B1F65"/>
    <w:rsid w:val="006B254F"/>
    <w:rsid w:val="006B34DC"/>
    <w:rsid w:val="006B38C6"/>
    <w:rsid w:val="006B4B74"/>
    <w:rsid w:val="006B52CC"/>
    <w:rsid w:val="006B596B"/>
    <w:rsid w:val="006B6200"/>
    <w:rsid w:val="006B66BF"/>
    <w:rsid w:val="006B6A1B"/>
    <w:rsid w:val="006B6EA7"/>
    <w:rsid w:val="006C0882"/>
    <w:rsid w:val="006C0D1C"/>
    <w:rsid w:val="006C4482"/>
    <w:rsid w:val="006C52CD"/>
    <w:rsid w:val="006C7C86"/>
    <w:rsid w:val="006D05FE"/>
    <w:rsid w:val="006D0A0E"/>
    <w:rsid w:val="006D0AF9"/>
    <w:rsid w:val="006D0E6D"/>
    <w:rsid w:val="006D1CF2"/>
    <w:rsid w:val="006D1F22"/>
    <w:rsid w:val="006D205E"/>
    <w:rsid w:val="006D251F"/>
    <w:rsid w:val="006D3917"/>
    <w:rsid w:val="006D3ED8"/>
    <w:rsid w:val="006D449C"/>
    <w:rsid w:val="006E0A6A"/>
    <w:rsid w:val="006E0BCA"/>
    <w:rsid w:val="006E10EB"/>
    <w:rsid w:val="006E113B"/>
    <w:rsid w:val="006E17A4"/>
    <w:rsid w:val="006E1AC4"/>
    <w:rsid w:val="006E2260"/>
    <w:rsid w:val="006E2A14"/>
    <w:rsid w:val="006E2CCA"/>
    <w:rsid w:val="006E2F6F"/>
    <w:rsid w:val="006E36CB"/>
    <w:rsid w:val="006E3D81"/>
    <w:rsid w:val="006E3EEB"/>
    <w:rsid w:val="006E6DC0"/>
    <w:rsid w:val="006E7670"/>
    <w:rsid w:val="006E7F0C"/>
    <w:rsid w:val="006F0D47"/>
    <w:rsid w:val="006F122E"/>
    <w:rsid w:val="006F1715"/>
    <w:rsid w:val="006F1BEA"/>
    <w:rsid w:val="006F2150"/>
    <w:rsid w:val="006F2206"/>
    <w:rsid w:val="006F2725"/>
    <w:rsid w:val="006F287C"/>
    <w:rsid w:val="006F2C85"/>
    <w:rsid w:val="006F4CFD"/>
    <w:rsid w:val="006F4F51"/>
    <w:rsid w:val="006F52C0"/>
    <w:rsid w:val="006F651B"/>
    <w:rsid w:val="006F730E"/>
    <w:rsid w:val="006F784C"/>
    <w:rsid w:val="00703836"/>
    <w:rsid w:val="00703839"/>
    <w:rsid w:val="00703B20"/>
    <w:rsid w:val="0070446B"/>
    <w:rsid w:val="007055D5"/>
    <w:rsid w:val="0070562E"/>
    <w:rsid w:val="00705781"/>
    <w:rsid w:val="0070642E"/>
    <w:rsid w:val="007066F5"/>
    <w:rsid w:val="00710094"/>
    <w:rsid w:val="007119E5"/>
    <w:rsid w:val="007126AD"/>
    <w:rsid w:val="00712BE9"/>
    <w:rsid w:val="00714332"/>
    <w:rsid w:val="00714525"/>
    <w:rsid w:val="00715A79"/>
    <w:rsid w:val="007173C7"/>
    <w:rsid w:val="00717874"/>
    <w:rsid w:val="00717C9A"/>
    <w:rsid w:val="00720936"/>
    <w:rsid w:val="007226D6"/>
    <w:rsid w:val="00722B3A"/>
    <w:rsid w:val="0072411B"/>
    <w:rsid w:val="00724385"/>
    <w:rsid w:val="007246E2"/>
    <w:rsid w:val="007250C3"/>
    <w:rsid w:val="007266B5"/>
    <w:rsid w:val="0072683D"/>
    <w:rsid w:val="00730143"/>
    <w:rsid w:val="007301B2"/>
    <w:rsid w:val="00730215"/>
    <w:rsid w:val="00730CCD"/>
    <w:rsid w:val="00731439"/>
    <w:rsid w:val="007316C1"/>
    <w:rsid w:val="007316E1"/>
    <w:rsid w:val="00733373"/>
    <w:rsid w:val="00733CEE"/>
    <w:rsid w:val="007343B2"/>
    <w:rsid w:val="0073640F"/>
    <w:rsid w:val="007418FA"/>
    <w:rsid w:val="00741A3D"/>
    <w:rsid w:val="00741D5A"/>
    <w:rsid w:val="007439BA"/>
    <w:rsid w:val="007441EB"/>
    <w:rsid w:val="007449CC"/>
    <w:rsid w:val="007463DA"/>
    <w:rsid w:val="00746EA5"/>
    <w:rsid w:val="00747F3E"/>
    <w:rsid w:val="00750AED"/>
    <w:rsid w:val="00750DF1"/>
    <w:rsid w:val="00751A5C"/>
    <w:rsid w:val="00751BF9"/>
    <w:rsid w:val="00752386"/>
    <w:rsid w:val="00752907"/>
    <w:rsid w:val="0075297A"/>
    <w:rsid w:val="00754232"/>
    <w:rsid w:val="007546AD"/>
    <w:rsid w:val="00754A3C"/>
    <w:rsid w:val="00756F59"/>
    <w:rsid w:val="00757622"/>
    <w:rsid w:val="00762D97"/>
    <w:rsid w:val="00764747"/>
    <w:rsid w:val="00764E3D"/>
    <w:rsid w:val="00770C26"/>
    <w:rsid w:val="00771071"/>
    <w:rsid w:val="00771855"/>
    <w:rsid w:val="00771907"/>
    <w:rsid w:val="0077254E"/>
    <w:rsid w:val="007726B0"/>
    <w:rsid w:val="00772CE4"/>
    <w:rsid w:val="00772D65"/>
    <w:rsid w:val="00773396"/>
    <w:rsid w:val="00773B27"/>
    <w:rsid w:val="00773C14"/>
    <w:rsid w:val="0077420B"/>
    <w:rsid w:val="007748D3"/>
    <w:rsid w:val="007757E4"/>
    <w:rsid w:val="00775CC4"/>
    <w:rsid w:val="0077697C"/>
    <w:rsid w:val="00777C79"/>
    <w:rsid w:val="00777E2D"/>
    <w:rsid w:val="007801A5"/>
    <w:rsid w:val="00780421"/>
    <w:rsid w:val="007808D4"/>
    <w:rsid w:val="00781E56"/>
    <w:rsid w:val="007827F2"/>
    <w:rsid w:val="00782916"/>
    <w:rsid w:val="00783092"/>
    <w:rsid w:val="00785A0C"/>
    <w:rsid w:val="00791234"/>
    <w:rsid w:val="00791997"/>
    <w:rsid w:val="00792B8F"/>
    <w:rsid w:val="00793DB3"/>
    <w:rsid w:val="007958F7"/>
    <w:rsid w:val="00795CB8"/>
    <w:rsid w:val="0079634B"/>
    <w:rsid w:val="007964EC"/>
    <w:rsid w:val="007967C2"/>
    <w:rsid w:val="00796AFB"/>
    <w:rsid w:val="0079715E"/>
    <w:rsid w:val="007A0DF8"/>
    <w:rsid w:val="007A1201"/>
    <w:rsid w:val="007A152E"/>
    <w:rsid w:val="007A3349"/>
    <w:rsid w:val="007A3385"/>
    <w:rsid w:val="007A3B5B"/>
    <w:rsid w:val="007A3BFC"/>
    <w:rsid w:val="007A4B37"/>
    <w:rsid w:val="007A4D47"/>
    <w:rsid w:val="007A60C6"/>
    <w:rsid w:val="007A60E1"/>
    <w:rsid w:val="007A6A0D"/>
    <w:rsid w:val="007A6F05"/>
    <w:rsid w:val="007A741A"/>
    <w:rsid w:val="007B1773"/>
    <w:rsid w:val="007B1A53"/>
    <w:rsid w:val="007B2163"/>
    <w:rsid w:val="007B235C"/>
    <w:rsid w:val="007B34DD"/>
    <w:rsid w:val="007B3C43"/>
    <w:rsid w:val="007B40F9"/>
    <w:rsid w:val="007B4C11"/>
    <w:rsid w:val="007B5DBB"/>
    <w:rsid w:val="007B60EC"/>
    <w:rsid w:val="007B6124"/>
    <w:rsid w:val="007B6379"/>
    <w:rsid w:val="007B6A54"/>
    <w:rsid w:val="007B7B98"/>
    <w:rsid w:val="007C07B3"/>
    <w:rsid w:val="007C1598"/>
    <w:rsid w:val="007C19C1"/>
    <w:rsid w:val="007C3502"/>
    <w:rsid w:val="007C3C9F"/>
    <w:rsid w:val="007C43B6"/>
    <w:rsid w:val="007C497A"/>
    <w:rsid w:val="007C4E84"/>
    <w:rsid w:val="007C5885"/>
    <w:rsid w:val="007C70A6"/>
    <w:rsid w:val="007C70E0"/>
    <w:rsid w:val="007C7C9F"/>
    <w:rsid w:val="007C7EBC"/>
    <w:rsid w:val="007C7FE2"/>
    <w:rsid w:val="007D0775"/>
    <w:rsid w:val="007D0AF0"/>
    <w:rsid w:val="007D18A6"/>
    <w:rsid w:val="007D240A"/>
    <w:rsid w:val="007D37E2"/>
    <w:rsid w:val="007D3DEB"/>
    <w:rsid w:val="007D4B57"/>
    <w:rsid w:val="007D4BE2"/>
    <w:rsid w:val="007D4C87"/>
    <w:rsid w:val="007D6CF5"/>
    <w:rsid w:val="007E176A"/>
    <w:rsid w:val="007E45C9"/>
    <w:rsid w:val="007E5335"/>
    <w:rsid w:val="007E53C4"/>
    <w:rsid w:val="007E543B"/>
    <w:rsid w:val="007E6207"/>
    <w:rsid w:val="007E6270"/>
    <w:rsid w:val="007E63DB"/>
    <w:rsid w:val="007E69F7"/>
    <w:rsid w:val="007E7A71"/>
    <w:rsid w:val="007F00A9"/>
    <w:rsid w:val="007F312F"/>
    <w:rsid w:val="007F39FC"/>
    <w:rsid w:val="007F4CCA"/>
    <w:rsid w:val="007F548E"/>
    <w:rsid w:val="007F5C98"/>
    <w:rsid w:val="007F5F8B"/>
    <w:rsid w:val="007F62AF"/>
    <w:rsid w:val="007F6560"/>
    <w:rsid w:val="007F6BDF"/>
    <w:rsid w:val="007F750F"/>
    <w:rsid w:val="007F7973"/>
    <w:rsid w:val="007F7FFD"/>
    <w:rsid w:val="008004AF"/>
    <w:rsid w:val="008017CF"/>
    <w:rsid w:val="00802098"/>
    <w:rsid w:val="00802B85"/>
    <w:rsid w:val="00802D08"/>
    <w:rsid w:val="00803044"/>
    <w:rsid w:val="00805346"/>
    <w:rsid w:val="00806350"/>
    <w:rsid w:val="00807D71"/>
    <w:rsid w:val="0081000F"/>
    <w:rsid w:val="00810574"/>
    <w:rsid w:val="00810F10"/>
    <w:rsid w:val="00810F83"/>
    <w:rsid w:val="008110F2"/>
    <w:rsid w:val="008131F2"/>
    <w:rsid w:val="008132A0"/>
    <w:rsid w:val="0081366C"/>
    <w:rsid w:val="0081370E"/>
    <w:rsid w:val="008152A7"/>
    <w:rsid w:val="00815356"/>
    <w:rsid w:val="00817099"/>
    <w:rsid w:val="00817320"/>
    <w:rsid w:val="00817965"/>
    <w:rsid w:val="0082046C"/>
    <w:rsid w:val="008214CF"/>
    <w:rsid w:val="00821787"/>
    <w:rsid w:val="008219BD"/>
    <w:rsid w:val="00821E05"/>
    <w:rsid w:val="00822089"/>
    <w:rsid w:val="00822105"/>
    <w:rsid w:val="00822C23"/>
    <w:rsid w:val="00823A02"/>
    <w:rsid w:val="008244B2"/>
    <w:rsid w:val="00824B21"/>
    <w:rsid w:val="00826BE9"/>
    <w:rsid w:val="00826EA1"/>
    <w:rsid w:val="00827051"/>
    <w:rsid w:val="008278A3"/>
    <w:rsid w:val="00827A69"/>
    <w:rsid w:val="0083056E"/>
    <w:rsid w:val="00830A6D"/>
    <w:rsid w:val="008316E6"/>
    <w:rsid w:val="00831AA7"/>
    <w:rsid w:val="00832788"/>
    <w:rsid w:val="00832EE0"/>
    <w:rsid w:val="00832F22"/>
    <w:rsid w:val="00833496"/>
    <w:rsid w:val="00834710"/>
    <w:rsid w:val="008349BF"/>
    <w:rsid w:val="00834E51"/>
    <w:rsid w:val="008350D1"/>
    <w:rsid w:val="008350FC"/>
    <w:rsid w:val="00835529"/>
    <w:rsid w:val="008359EC"/>
    <w:rsid w:val="00835A90"/>
    <w:rsid w:val="00835B1C"/>
    <w:rsid w:val="00835F3B"/>
    <w:rsid w:val="00840725"/>
    <w:rsid w:val="00841068"/>
    <w:rsid w:val="0084151E"/>
    <w:rsid w:val="00843ACC"/>
    <w:rsid w:val="00844C3D"/>
    <w:rsid w:val="00844F30"/>
    <w:rsid w:val="00844FF6"/>
    <w:rsid w:val="00845530"/>
    <w:rsid w:val="008460A4"/>
    <w:rsid w:val="00846375"/>
    <w:rsid w:val="00846E86"/>
    <w:rsid w:val="00846FF8"/>
    <w:rsid w:val="00850884"/>
    <w:rsid w:val="00850ED7"/>
    <w:rsid w:val="008514A1"/>
    <w:rsid w:val="008516DF"/>
    <w:rsid w:val="0085185D"/>
    <w:rsid w:val="008528DF"/>
    <w:rsid w:val="00852C4F"/>
    <w:rsid w:val="008552ED"/>
    <w:rsid w:val="00855328"/>
    <w:rsid w:val="00855A51"/>
    <w:rsid w:val="00855DBA"/>
    <w:rsid w:val="00857588"/>
    <w:rsid w:val="008608F5"/>
    <w:rsid w:val="00860E8B"/>
    <w:rsid w:val="0086170D"/>
    <w:rsid w:val="008619AF"/>
    <w:rsid w:val="00861B19"/>
    <w:rsid w:val="008636AD"/>
    <w:rsid w:val="00863FE6"/>
    <w:rsid w:val="008646D9"/>
    <w:rsid w:val="00864B27"/>
    <w:rsid w:val="00864B49"/>
    <w:rsid w:val="0086547E"/>
    <w:rsid w:val="00865732"/>
    <w:rsid w:val="0086640A"/>
    <w:rsid w:val="00867652"/>
    <w:rsid w:val="008677C9"/>
    <w:rsid w:val="008679CE"/>
    <w:rsid w:val="00867D06"/>
    <w:rsid w:val="0087011C"/>
    <w:rsid w:val="0087112E"/>
    <w:rsid w:val="008738E8"/>
    <w:rsid w:val="00873C48"/>
    <w:rsid w:val="00873FC0"/>
    <w:rsid w:val="00874469"/>
    <w:rsid w:val="00874B37"/>
    <w:rsid w:val="00875252"/>
    <w:rsid w:val="008752B8"/>
    <w:rsid w:val="0087652C"/>
    <w:rsid w:val="008802CB"/>
    <w:rsid w:val="00881444"/>
    <w:rsid w:val="00881595"/>
    <w:rsid w:val="008820D2"/>
    <w:rsid w:val="008836AF"/>
    <w:rsid w:val="008848F1"/>
    <w:rsid w:val="00885D68"/>
    <w:rsid w:val="00890E0B"/>
    <w:rsid w:val="008920C7"/>
    <w:rsid w:val="0089225B"/>
    <w:rsid w:val="00892BFE"/>
    <w:rsid w:val="0089324B"/>
    <w:rsid w:val="00895E67"/>
    <w:rsid w:val="00896A55"/>
    <w:rsid w:val="00897575"/>
    <w:rsid w:val="0089769D"/>
    <w:rsid w:val="0089783E"/>
    <w:rsid w:val="008979E0"/>
    <w:rsid w:val="008A08A7"/>
    <w:rsid w:val="008A1099"/>
    <w:rsid w:val="008A21BD"/>
    <w:rsid w:val="008A2601"/>
    <w:rsid w:val="008A2DF0"/>
    <w:rsid w:val="008A30D5"/>
    <w:rsid w:val="008A4A96"/>
    <w:rsid w:val="008A53BA"/>
    <w:rsid w:val="008A61ED"/>
    <w:rsid w:val="008B0221"/>
    <w:rsid w:val="008B119D"/>
    <w:rsid w:val="008B1BFB"/>
    <w:rsid w:val="008B31B0"/>
    <w:rsid w:val="008B339B"/>
    <w:rsid w:val="008B35B5"/>
    <w:rsid w:val="008B410B"/>
    <w:rsid w:val="008B428E"/>
    <w:rsid w:val="008B4593"/>
    <w:rsid w:val="008B5250"/>
    <w:rsid w:val="008B5B5A"/>
    <w:rsid w:val="008B615C"/>
    <w:rsid w:val="008B68DB"/>
    <w:rsid w:val="008C018A"/>
    <w:rsid w:val="008C0322"/>
    <w:rsid w:val="008C1374"/>
    <w:rsid w:val="008C2A9C"/>
    <w:rsid w:val="008C2B17"/>
    <w:rsid w:val="008C4DE6"/>
    <w:rsid w:val="008C5C76"/>
    <w:rsid w:val="008C6508"/>
    <w:rsid w:val="008C6B27"/>
    <w:rsid w:val="008C6B9B"/>
    <w:rsid w:val="008C7222"/>
    <w:rsid w:val="008C7693"/>
    <w:rsid w:val="008D13BC"/>
    <w:rsid w:val="008D1B10"/>
    <w:rsid w:val="008D2682"/>
    <w:rsid w:val="008D324A"/>
    <w:rsid w:val="008D4303"/>
    <w:rsid w:val="008D49CD"/>
    <w:rsid w:val="008D4ACD"/>
    <w:rsid w:val="008D5E9E"/>
    <w:rsid w:val="008D66F7"/>
    <w:rsid w:val="008D7DBE"/>
    <w:rsid w:val="008E128C"/>
    <w:rsid w:val="008E29DC"/>
    <w:rsid w:val="008E2FB2"/>
    <w:rsid w:val="008E410F"/>
    <w:rsid w:val="008E67D0"/>
    <w:rsid w:val="008E6DEB"/>
    <w:rsid w:val="008F076C"/>
    <w:rsid w:val="008F08BA"/>
    <w:rsid w:val="008F110D"/>
    <w:rsid w:val="008F1AE1"/>
    <w:rsid w:val="008F2845"/>
    <w:rsid w:val="008F309F"/>
    <w:rsid w:val="008F3902"/>
    <w:rsid w:val="008F46F1"/>
    <w:rsid w:val="008F53C1"/>
    <w:rsid w:val="008F5D96"/>
    <w:rsid w:val="008F613C"/>
    <w:rsid w:val="008F683F"/>
    <w:rsid w:val="008F6957"/>
    <w:rsid w:val="00902B0E"/>
    <w:rsid w:val="00902C63"/>
    <w:rsid w:val="00903186"/>
    <w:rsid w:val="0090428D"/>
    <w:rsid w:val="00905923"/>
    <w:rsid w:val="009060DF"/>
    <w:rsid w:val="00907423"/>
    <w:rsid w:val="00907E57"/>
    <w:rsid w:val="00910DA5"/>
    <w:rsid w:val="009110B6"/>
    <w:rsid w:val="00911452"/>
    <w:rsid w:val="00911571"/>
    <w:rsid w:val="00911CBC"/>
    <w:rsid w:val="009121CC"/>
    <w:rsid w:val="009128FD"/>
    <w:rsid w:val="00914A2E"/>
    <w:rsid w:val="00914B3B"/>
    <w:rsid w:val="00914BA6"/>
    <w:rsid w:val="00915D79"/>
    <w:rsid w:val="0092059F"/>
    <w:rsid w:val="0092083E"/>
    <w:rsid w:val="009212CA"/>
    <w:rsid w:val="009219C6"/>
    <w:rsid w:val="00921A4C"/>
    <w:rsid w:val="00922C2C"/>
    <w:rsid w:val="00923178"/>
    <w:rsid w:val="00923280"/>
    <w:rsid w:val="00924326"/>
    <w:rsid w:val="00924A3D"/>
    <w:rsid w:val="00924FE0"/>
    <w:rsid w:val="009253B4"/>
    <w:rsid w:val="00925C56"/>
    <w:rsid w:val="00926656"/>
    <w:rsid w:val="00927F61"/>
    <w:rsid w:val="009300E0"/>
    <w:rsid w:val="00930D6F"/>
    <w:rsid w:val="0093116E"/>
    <w:rsid w:val="0093129D"/>
    <w:rsid w:val="009317CE"/>
    <w:rsid w:val="00931C60"/>
    <w:rsid w:val="00932C16"/>
    <w:rsid w:val="00932D90"/>
    <w:rsid w:val="00932E47"/>
    <w:rsid w:val="00933DD6"/>
    <w:rsid w:val="00934A60"/>
    <w:rsid w:val="009353B1"/>
    <w:rsid w:val="0093600A"/>
    <w:rsid w:val="009364A8"/>
    <w:rsid w:val="00936510"/>
    <w:rsid w:val="00936C5C"/>
    <w:rsid w:val="0093754D"/>
    <w:rsid w:val="0094069F"/>
    <w:rsid w:val="009407F3"/>
    <w:rsid w:val="00941434"/>
    <w:rsid w:val="009416B4"/>
    <w:rsid w:val="009424AC"/>
    <w:rsid w:val="0094254B"/>
    <w:rsid w:val="009425F1"/>
    <w:rsid w:val="00944F60"/>
    <w:rsid w:val="00945093"/>
    <w:rsid w:val="009459F1"/>
    <w:rsid w:val="00946348"/>
    <w:rsid w:val="00946FB0"/>
    <w:rsid w:val="00947171"/>
    <w:rsid w:val="009479B2"/>
    <w:rsid w:val="009501E0"/>
    <w:rsid w:val="00950A93"/>
    <w:rsid w:val="00952080"/>
    <w:rsid w:val="00952176"/>
    <w:rsid w:val="00952DE5"/>
    <w:rsid w:val="00953176"/>
    <w:rsid w:val="00954256"/>
    <w:rsid w:val="00955E3B"/>
    <w:rsid w:val="009569E5"/>
    <w:rsid w:val="009608A9"/>
    <w:rsid w:val="00961079"/>
    <w:rsid w:val="0096157F"/>
    <w:rsid w:val="00961DFF"/>
    <w:rsid w:val="009629FB"/>
    <w:rsid w:val="00962FCC"/>
    <w:rsid w:val="009632D5"/>
    <w:rsid w:val="0096336B"/>
    <w:rsid w:val="00963DFE"/>
    <w:rsid w:val="0096420C"/>
    <w:rsid w:val="00964436"/>
    <w:rsid w:val="009647D7"/>
    <w:rsid w:val="00964FEB"/>
    <w:rsid w:val="0096553E"/>
    <w:rsid w:val="0096584D"/>
    <w:rsid w:val="00967086"/>
    <w:rsid w:val="00970C75"/>
    <w:rsid w:val="009717E4"/>
    <w:rsid w:val="00971808"/>
    <w:rsid w:val="009730B4"/>
    <w:rsid w:val="00973F84"/>
    <w:rsid w:val="0097519D"/>
    <w:rsid w:val="009756A5"/>
    <w:rsid w:val="0097584F"/>
    <w:rsid w:val="0097750F"/>
    <w:rsid w:val="00977CD8"/>
    <w:rsid w:val="009808E3"/>
    <w:rsid w:val="00982832"/>
    <w:rsid w:val="0098296A"/>
    <w:rsid w:val="00982B83"/>
    <w:rsid w:val="00983300"/>
    <w:rsid w:val="009838C9"/>
    <w:rsid w:val="0098495C"/>
    <w:rsid w:val="00986702"/>
    <w:rsid w:val="00986A75"/>
    <w:rsid w:val="00987263"/>
    <w:rsid w:val="009902E6"/>
    <w:rsid w:val="0099089C"/>
    <w:rsid w:val="00990F0C"/>
    <w:rsid w:val="00990F94"/>
    <w:rsid w:val="00992E0C"/>
    <w:rsid w:val="00994396"/>
    <w:rsid w:val="0099481F"/>
    <w:rsid w:val="00994C74"/>
    <w:rsid w:val="00994DF7"/>
    <w:rsid w:val="00995440"/>
    <w:rsid w:val="00996041"/>
    <w:rsid w:val="00997559"/>
    <w:rsid w:val="009977B6"/>
    <w:rsid w:val="00997D6B"/>
    <w:rsid w:val="009A0F3C"/>
    <w:rsid w:val="009A1EBE"/>
    <w:rsid w:val="009A1F28"/>
    <w:rsid w:val="009A21F5"/>
    <w:rsid w:val="009A29F8"/>
    <w:rsid w:val="009A2BCC"/>
    <w:rsid w:val="009A3129"/>
    <w:rsid w:val="009A3263"/>
    <w:rsid w:val="009A32DF"/>
    <w:rsid w:val="009A497C"/>
    <w:rsid w:val="009A586D"/>
    <w:rsid w:val="009A59EB"/>
    <w:rsid w:val="009A5D46"/>
    <w:rsid w:val="009A5F11"/>
    <w:rsid w:val="009A66C1"/>
    <w:rsid w:val="009A6818"/>
    <w:rsid w:val="009A6DF3"/>
    <w:rsid w:val="009A70D9"/>
    <w:rsid w:val="009B093F"/>
    <w:rsid w:val="009B247A"/>
    <w:rsid w:val="009B297E"/>
    <w:rsid w:val="009B2BEB"/>
    <w:rsid w:val="009B3E27"/>
    <w:rsid w:val="009B42F0"/>
    <w:rsid w:val="009B54C6"/>
    <w:rsid w:val="009B6452"/>
    <w:rsid w:val="009B6BF5"/>
    <w:rsid w:val="009B7396"/>
    <w:rsid w:val="009C152A"/>
    <w:rsid w:val="009C20B1"/>
    <w:rsid w:val="009C3924"/>
    <w:rsid w:val="009C44B9"/>
    <w:rsid w:val="009C52D5"/>
    <w:rsid w:val="009C5399"/>
    <w:rsid w:val="009C560F"/>
    <w:rsid w:val="009C5E87"/>
    <w:rsid w:val="009C60EF"/>
    <w:rsid w:val="009C6379"/>
    <w:rsid w:val="009C65C2"/>
    <w:rsid w:val="009C6E3E"/>
    <w:rsid w:val="009C77EA"/>
    <w:rsid w:val="009C7E95"/>
    <w:rsid w:val="009D0234"/>
    <w:rsid w:val="009D0CC1"/>
    <w:rsid w:val="009D26C1"/>
    <w:rsid w:val="009D2707"/>
    <w:rsid w:val="009D295E"/>
    <w:rsid w:val="009D3426"/>
    <w:rsid w:val="009D3C44"/>
    <w:rsid w:val="009D483A"/>
    <w:rsid w:val="009D49F0"/>
    <w:rsid w:val="009D4DBB"/>
    <w:rsid w:val="009D61B7"/>
    <w:rsid w:val="009D6400"/>
    <w:rsid w:val="009D67A7"/>
    <w:rsid w:val="009D6F45"/>
    <w:rsid w:val="009D7D55"/>
    <w:rsid w:val="009E0355"/>
    <w:rsid w:val="009E0DCD"/>
    <w:rsid w:val="009E0F26"/>
    <w:rsid w:val="009E1125"/>
    <w:rsid w:val="009E1801"/>
    <w:rsid w:val="009E357C"/>
    <w:rsid w:val="009E3AC3"/>
    <w:rsid w:val="009E40B2"/>
    <w:rsid w:val="009E42CE"/>
    <w:rsid w:val="009E43C8"/>
    <w:rsid w:val="009E4D7A"/>
    <w:rsid w:val="009E64CB"/>
    <w:rsid w:val="009E657E"/>
    <w:rsid w:val="009E751F"/>
    <w:rsid w:val="009F075E"/>
    <w:rsid w:val="009F2DFA"/>
    <w:rsid w:val="009F38A9"/>
    <w:rsid w:val="009F432E"/>
    <w:rsid w:val="009F5112"/>
    <w:rsid w:val="009F6057"/>
    <w:rsid w:val="009F61D9"/>
    <w:rsid w:val="009F6226"/>
    <w:rsid w:val="009F6331"/>
    <w:rsid w:val="009F7464"/>
    <w:rsid w:val="009F7560"/>
    <w:rsid w:val="009F7D07"/>
    <w:rsid w:val="00A00442"/>
    <w:rsid w:val="00A02404"/>
    <w:rsid w:val="00A02617"/>
    <w:rsid w:val="00A02B04"/>
    <w:rsid w:val="00A0326E"/>
    <w:rsid w:val="00A03493"/>
    <w:rsid w:val="00A035AB"/>
    <w:rsid w:val="00A0362C"/>
    <w:rsid w:val="00A044B1"/>
    <w:rsid w:val="00A045D9"/>
    <w:rsid w:val="00A04B60"/>
    <w:rsid w:val="00A0526E"/>
    <w:rsid w:val="00A053FF"/>
    <w:rsid w:val="00A0755B"/>
    <w:rsid w:val="00A10F2A"/>
    <w:rsid w:val="00A11B0E"/>
    <w:rsid w:val="00A12356"/>
    <w:rsid w:val="00A12DCA"/>
    <w:rsid w:val="00A12EA6"/>
    <w:rsid w:val="00A13871"/>
    <w:rsid w:val="00A14288"/>
    <w:rsid w:val="00A14A90"/>
    <w:rsid w:val="00A169F7"/>
    <w:rsid w:val="00A16D4A"/>
    <w:rsid w:val="00A17843"/>
    <w:rsid w:val="00A222C7"/>
    <w:rsid w:val="00A22B1E"/>
    <w:rsid w:val="00A22BE3"/>
    <w:rsid w:val="00A22D00"/>
    <w:rsid w:val="00A233D9"/>
    <w:rsid w:val="00A2345B"/>
    <w:rsid w:val="00A237A2"/>
    <w:rsid w:val="00A25DF5"/>
    <w:rsid w:val="00A27DB6"/>
    <w:rsid w:val="00A3013C"/>
    <w:rsid w:val="00A31436"/>
    <w:rsid w:val="00A31459"/>
    <w:rsid w:val="00A31A52"/>
    <w:rsid w:val="00A330DD"/>
    <w:rsid w:val="00A33AB7"/>
    <w:rsid w:val="00A33B84"/>
    <w:rsid w:val="00A34271"/>
    <w:rsid w:val="00A34EEF"/>
    <w:rsid w:val="00A35239"/>
    <w:rsid w:val="00A3548D"/>
    <w:rsid w:val="00A36385"/>
    <w:rsid w:val="00A36766"/>
    <w:rsid w:val="00A368CB"/>
    <w:rsid w:val="00A4082D"/>
    <w:rsid w:val="00A40BD1"/>
    <w:rsid w:val="00A411DF"/>
    <w:rsid w:val="00A41552"/>
    <w:rsid w:val="00A42950"/>
    <w:rsid w:val="00A431D7"/>
    <w:rsid w:val="00A434D9"/>
    <w:rsid w:val="00A43BE7"/>
    <w:rsid w:val="00A43FA5"/>
    <w:rsid w:val="00A5160E"/>
    <w:rsid w:val="00A51BBD"/>
    <w:rsid w:val="00A5256C"/>
    <w:rsid w:val="00A52A40"/>
    <w:rsid w:val="00A536F5"/>
    <w:rsid w:val="00A53D07"/>
    <w:rsid w:val="00A545C3"/>
    <w:rsid w:val="00A54F2A"/>
    <w:rsid w:val="00A550B4"/>
    <w:rsid w:val="00A55B99"/>
    <w:rsid w:val="00A56302"/>
    <w:rsid w:val="00A5635D"/>
    <w:rsid w:val="00A567D4"/>
    <w:rsid w:val="00A572BF"/>
    <w:rsid w:val="00A601C3"/>
    <w:rsid w:val="00A60CE6"/>
    <w:rsid w:val="00A61E17"/>
    <w:rsid w:val="00A6271C"/>
    <w:rsid w:val="00A62820"/>
    <w:rsid w:val="00A63392"/>
    <w:rsid w:val="00A63590"/>
    <w:rsid w:val="00A6371E"/>
    <w:rsid w:val="00A63D4D"/>
    <w:rsid w:val="00A64774"/>
    <w:rsid w:val="00A6500B"/>
    <w:rsid w:val="00A658EF"/>
    <w:rsid w:val="00A660C8"/>
    <w:rsid w:val="00A6641C"/>
    <w:rsid w:val="00A67C06"/>
    <w:rsid w:val="00A70BCC"/>
    <w:rsid w:val="00A7116A"/>
    <w:rsid w:val="00A71A4C"/>
    <w:rsid w:val="00A729EE"/>
    <w:rsid w:val="00A73932"/>
    <w:rsid w:val="00A739E6"/>
    <w:rsid w:val="00A73B4F"/>
    <w:rsid w:val="00A74430"/>
    <w:rsid w:val="00A75A05"/>
    <w:rsid w:val="00A75B5A"/>
    <w:rsid w:val="00A75C0C"/>
    <w:rsid w:val="00A76A8A"/>
    <w:rsid w:val="00A77CCC"/>
    <w:rsid w:val="00A77CDA"/>
    <w:rsid w:val="00A80782"/>
    <w:rsid w:val="00A80B00"/>
    <w:rsid w:val="00A80E2E"/>
    <w:rsid w:val="00A81AB3"/>
    <w:rsid w:val="00A8223C"/>
    <w:rsid w:val="00A829AB"/>
    <w:rsid w:val="00A845A3"/>
    <w:rsid w:val="00A84AB5"/>
    <w:rsid w:val="00A856B7"/>
    <w:rsid w:val="00A85781"/>
    <w:rsid w:val="00A86AC7"/>
    <w:rsid w:val="00A872E3"/>
    <w:rsid w:val="00A8750E"/>
    <w:rsid w:val="00A87BE7"/>
    <w:rsid w:val="00A9044F"/>
    <w:rsid w:val="00A928CF"/>
    <w:rsid w:val="00A932BE"/>
    <w:rsid w:val="00A93E19"/>
    <w:rsid w:val="00A93F4E"/>
    <w:rsid w:val="00A9483A"/>
    <w:rsid w:val="00A94FCC"/>
    <w:rsid w:val="00A953A4"/>
    <w:rsid w:val="00A95ACD"/>
    <w:rsid w:val="00A9664C"/>
    <w:rsid w:val="00A97717"/>
    <w:rsid w:val="00A97854"/>
    <w:rsid w:val="00A97F9C"/>
    <w:rsid w:val="00AA01B6"/>
    <w:rsid w:val="00AA0C15"/>
    <w:rsid w:val="00AA0E3A"/>
    <w:rsid w:val="00AA162A"/>
    <w:rsid w:val="00AA25A6"/>
    <w:rsid w:val="00AA3707"/>
    <w:rsid w:val="00AA3DBB"/>
    <w:rsid w:val="00AA510C"/>
    <w:rsid w:val="00AA5BAA"/>
    <w:rsid w:val="00AA6773"/>
    <w:rsid w:val="00AA776E"/>
    <w:rsid w:val="00AB0551"/>
    <w:rsid w:val="00AB0C9B"/>
    <w:rsid w:val="00AB359B"/>
    <w:rsid w:val="00AB388C"/>
    <w:rsid w:val="00AB3995"/>
    <w:rsid w:val="00AB4681"/>
    <w:rsid w:val="00AB49C0"/>
    <w:rsid w:val="00AB587E"/>
    <w:rsid w:val="00AB5D39"/>
    <w:rsid w:val="00AB5F6B"/>
    <w:rsid w:val="00AB61C2"/>
    <w:rsid w:val="00AB6B86"/>
    <w:rsid w:val="00AB757F"/>
    <w:rsid w:val="00AC05EC"/>
    <w:rsid w:val="00AC0676"/>
    <w:rsid w:val="00AC0E8B"/>
    <w:rsid w:val="00AC21DE"/>
    <w:rsid w:val="00AC296F"/>
    <w:rsid w:val="00AC405D"/>
    <w:rsid w:val="00AC463D"/>
    <w:rsid w:val="00AC4DB7"/>
    <w:rsid w:val="00AC58E1"/>
    <w:rsid w:val="00AC5CA8"/>
    <w:rsid w:val="00AC6FB9"/>
    <w:rsid w:val="00AC7880"/>
    <w:rsid w:val="00AC7C35"/>
    <w:rsid w:val="00AD1890"/>
    <w:rsid w:val="00AD1B18"/>
    <w:rsid w:val="00AD1C5E"/>
    <w:rsid w:val="00AD27A6"/>
    <w:rsid w:val="00AD2D08"/>
    <w:rsid w:val="00AD2F83"/>
    <w:rsid w:val="00AD3760"/>
    <w:rsid w:val="00AD390E"/>
    <w:rsid w:val="00AD3CC5"/>
    <w:rsid w:val="00AD3DA1"/>
    <w:rsid w:val="00AD49FC"/>
    <w:rsid w:val="00AD5362"/>
    <w:rsid w:val="00AD58D7"/>
    <w:rsid w:val="00AD75B0"/>
    <w:rsid w:val="00AD7A68"/>
    <w:rsid w:val="00AD7B5E"/>
    <w:rsid w:val="00AE103F"/>
    <w:rsid w:val="00AE227D"/>
    <w:rsid w:val="00AE27F0"/>
    <w:rsid w:val="00AE49BD"/>
    <w:rsid w:val="00AE4AF7"/>
    <w:rsid w:val="00AE5F5F"/>
    <w:rsid w:val="00AE61AE"/>
    <w:rsid w:val="00AE729E"/>
    <w:rsid w:val="00AE75E4"/>
    <w:rsid w:val="00AE7A25"/>
    <w:rsid w:val="00AF0ED1"/>
    <w:rsid w:val="00AF127A"/>
    <w:rsid w:val="00AF2249"/>
    <w:rsid w:val="00AF2C22"/>
    <w:rsid w:val="00AF2EF6"/>
    <w:rsid w:val="00AF39C0"/>
    <w:rsid w:val="00AF40AC"/>
    <w:rsid w:val="00AF5331"/>
    <w:rsid w:val="00AF552A"/>
    <w:rsid w:val="00AF558A"/>
    <w:rsid w:val="00AF607C"/>
    <w:rsid w:val="00AF6940"/>
    <w:rsid w:val="00AF6F72"/>
    <w:rsid w:val="00AF6FE7"/>
    <w:rsid w:val="00AF70D6"/>
    <w:rsid w:val="00B00431"/>
    <w:rsid w:val="00B02C3B"/>
    <w:rsid w:val="00B0300E"/>
    <w:rsid w:val="00B0367D"/>
    <w:rsid w:val="00B04594"/>
    <w:rsid w:val="00B05FF2"/>
    <w:rsid w:val="00B06375"/>
    <w:rsid w:val="00B10857"/>
    <w:rsid w:val="00B11219"/>
    <w:rsid w:val="00B11B45"/>
    <w:rsid w:val="00B12C3D"/>
    <w:rsid w:val="00B12F4A"/>
    <w:rsid w:val="00B13268"/>
    <w:rsid w:val="00B13619"/>
    <w:rsid w:val="00B13B4F"/>
    <w:rsid w:val="00B1406E"/>
    <w:rsid w:val="00B146FE"/>
    <w:rsid w:val="00B15B44"/>
    <w:rsid w:val="00B16D4A"/>
    <w:rsid w:val="00B20153"/>
    <w:rsid w:val="00B20D7D"/>
    <w:rsid w:val="00B211FB"/>
    <w:rsid w:val="00B21455"/>
    <w:rsid w:val="00B21F83"/>
    <w:rsid w:val="00B225E8"/>
    <w:rsid w:val="00B22639"/>
    <w:rsid w:val="00B231BF"/>
    <w:rsid w:val="00B238FF"/>
    <w:rsid w:val="00B2641D"/>
    <w:rsid w:val="00B26FB5"/>
    <w:rsid w:val="00B27853"/>
    <w:rsid w:val="00B2790D"/>
    <w:rsid w:val="00B27AF6"/>
    <w:rsid w:val="00B27FFC"/>
    <w:rsid w:val="00B30CA2"/>
    <w:rsid w:val="00B31A3D"/>
    <w:rsid w:val="00B34784"/>
    <w:rsid w:val="00B348F5"/>
    <w:rsid w:val="00B34E3A"/>
    <w:rsid w:val="00B35486"/>
    <w:rsid w:val="00B3577D"/>
    <w:rsid w:val="00B357E2"/>
    <w:rsid w:val="00B36A2A"/>
    <w:rsid w:val="00B37DCE"/>
    <w:rsid w:val="00B40242"/>
    <w:rsid w:val="00B4050B"/>
    <w:rsid w:val="00B4054F"/>
    <w:rsid w:val="00B41DF4"/>
    <w:rsid w:val="00B4206F"/>
    <w:rsid w:val="00B42C7D"/>
    <w:rsid w:val="00B44676"/>
    <w:rsid w:val="00B452CF"/>
    <w:rsid w:val="00B45BEF"/>
    <w:rsid w:val="00B474FA"/>
    <w:rsid w:val="00B47A52"/>
    <w:rsid w:val="00B47BF1"/>
    <w:rsid w:val="00B47F0D"/>
    <w:rsid w:val="00B513AA"/>
    <w:rsid w:val="00B51788"/>
    <w:rsid w:val="00B52A26"/>
    <w:rsid w:val="00B5398B"/>
    <w:rsid w:val="00B5403B"/>
    <w:rsid w:val="00B54968"/>
    <w:rsid w:val="00B54EF2"/>
    <w:rsid w:val="00B54F6C"/>
    <w:rsid w:val="00B55550"/>
    <w:rsid w:val="00B55604"/>
    <w:rsid w:val="00B556C9"/>
    <w:rsid w:val="00B55EEC"/>
    <w:rsid w:val="00B56869"/>
    <w:rsid w:val="00B57978"/>
    <w:rsid w:val="00B600A3"/>
    <w:rsid w:val="00B60660"/>
    <w:rsid w:val="00B637F1"/>
    <w:rsid w:val="00B6448D"/>
    <w:rsid w:val="00B65098"/>
    <w:rsid w:val="00B65EBA"/>
    <w:rsid w:val="00B660AF"/>
    <w:rsid w:val="00B669B2"/>
    <w:rsid w:val="00B66C8E"/>
    <w:rsid w:val="00B66D16"/>
    <w:rsid w:val="00B66D18"/>
    <w:rsid w:val="00B674DB"/>
    <w:rsid w:val="00B6778A"/>
    <w:rsid w:val="00B711DA"/>
    <w:rsid w:val="00B72198"/>
    <w:rsid w:val="00B73EA1"/>
    <w:rsid w:val="00B74713"/>
    <w:rsid w:val="00B74F54"/>
    <w:rsid w:val="00B75637"/>
    <w:rsid w:val="00B76CA0"/>
    <w:rsid w:val="00B77888"/>
    <w:rsid w:val="00B80BF4"/>
    <w:rsid w:val="00B80C90"/>
    <w:rsid w:val="00B80E2E"/>
    <w:rsid w:val="00B80EF3"/>
    <w:rsid w:val="00B8171E"/>
    <w:rsid w:val="00B821E0"/>
    <w:rsid w:val="00B83C1E"/>
    <w:rsid w:val="00B84699"/>
    <w:rsid w:val="00B863B4"/>
    <w:rsid w:val="00B869D0"/>
    <w:rsid w:val="00B86DBE"/>
    <w:rsid w:val="00B87DE6"/>
    <w:rsid w:val="00B90C2B"/>
    <w:rsid w:val="00B90FF9"/>
    <w:rsid w:val="00B92073"/>
    <w:rsid w:val="00B93535"/>
    <w:rsid w:val="00B93572"/>
    <w:rsid w:val="00B9413C"/>
    <w:rsid w:val="00B94963"/>
    <w:rsid w:val="00B95313"/>
    <w:rsid w:val="00B95ED5"/>
    <w:rsid w:val="00B962D3"/>
    <w:rsid w:val="00B967BA"/>
    <w:rsid w:val="00B9725F"/>
    <w:rsid w:val="00B97708"/>
    <w:rsid w:val="00B97877"/>
    <w:rsid w:val="00BA2C8F"/>
    <w:rsid w:val="00BA2CE1"/>
    <w:rsid w:val="00BA32BA"/>
    <w:rsid w:val="00BA3A13"/>
    <w:rsid w:val="00BA3C2A"/>
    <w:rsid w:val="00BA4551"/>
    <w:rsid w:val="00BA4A38"/>
    <w:rsid w:val="00BA4F67"/>
    <w:rsid w:val="00BA548E"/>
    <w:rsid w:val="00BA55EE"/>
    <w:rsid w:val="00BA5852"/>
    <w:rsid w:val="00BA648F"/>
    <w:rsid w:val="00BA6A13"/>
    <w:rsid w:val="00BA7382"/>
    <w:rsid w:val="00BB06A8"/>
    <w:rsid w:val="00BB1D72"/>
    <w:rsid w:val="00BB2097"/>
    <w:rsid w:val="00BB2D92"/>
    <w:rsid w:val="00BB2DEA"/>
    <w:rsid w:val="00BB2FEE"/>
    <w:rsid w:val="00BB3E9F"/>
    <w:rsid w:val="00BB68CB"/>
    <w:rsid w:val="00BB6D01"/>
    <w:rsid w:val="00BB6D76"/>
    <w:rsid w:val="00BB708E"/>
    <w:rsid w:val="00BC0145"/>
    <w:rsid w:val="00BC17D3"/>
    <w:rsid w:val="00BC2BC8"/>
    <w:rsid w:val="00BC35B1"/>
    <w:rsid w:val="00BC4D50"/>
    <w:rsid w:val="00BC68E1"/>
    <w:rsid w:val="00BC6BBC"/>
    <w:rsid w:val="00BC7251"/>
    <w:rsid w:val="00BC72CA"/>
    <w:rsid w:val="00BC7AC8"/>
    <w:rsid w:val="00BD046A"/>
    <w:rsid w:val="00BD07B7"/>
    <w:rsid w:val="00BD3045"/>
    <w:rsid w:val="00BD4241"/>
    <w:rsid w:val="00BD59D6"/>
    <w:rsid w:val="00BD6BDE"/>
    <w:rsid w:val="00BE1D02"/>
    <w:rsid w:val="00BE268C"/>
    <w:rsid w:val="00BE2782"/>
    <w:rsid w:val="00BE285F"/>
    <w:rsid w:val="00BE3DF7"/>
    <w:rsid w:val="00BE3FD9"/>
    <w:rsid w:val="00BE47BB"/>
    <w:rsid w:val="00BE55B3"/>
    <w:rsid w:val="00BE6104"/>
    <w:rsid w:val="00BE6269"/>
    <w:rsid w:val="00BE63F2"/>
    <w:rsid w:val="00BE6BCE"/>
    <w:rsid w:val="00BE7540"/>
    <w:rsid w:val="00BF0125"/>
    <w:rsid w:val="00BF06C4"/>
    <w:rsid w:val="00BF12E3"/>
    <w:rsid w:val="00BF17D1"/>
    <w:rsid w:val="00BF184B"/>
    <w:rsid w:val="00BF2BCE"/>
    <w:rsid w:val="00BF396B"/>
    <w:rsid w:val="00BF49ED"/>
    <w:rsid w:val="00BF4AF1"/>
    <w:rsid w:val="00BF5438"/>
    <w:rsid w:val="00BF6C9F"/>
    <w:rsid w:val="00C00C1D"/>
    <w:rsid w:val="00C0207E"/>
    <w:rsid w:val="00C02949"/>
    <w:rsid w:val="00C032C8"/>
    <w:rsid w:val="00C0535C"/>
    <w:rsid w:val="00C059D4"/>
    <w:rsid w:val="00C0799E"/>
    <w:rsid w:val="00C11907"/>
    <w:rsid w:val="00C12743"/>
    <w:rsid w:val="00C13016"/>
    <w:rsid w:val="00C1321A"/>
    <w:rsid w:val="00C13CC2"/>
    <w:rsid w:val="00C15015"/>
    <w:rsid w:val="00C159C9"/>
    <w:rsid w:val="00C16787"/>
    <w:rsid w:val="00C1754A"/>
    <w:rsid w:val="00C20366"/>
    <w:rsid w:val="00C20BFA"/>
    <w:rsid w:val="00C216FB"/>
    <w:rsid w:val="00C217EB"/>
    <w:rsid w:val="00C22E5B"/>
    <w:rsid w:val="00C2350A"/>
    <w:rsid w:val="00C23E36"/>
    <w:rsid w:val="00C23FC5"/>
    <w:rsid w:val="00C24450"/>
    <w:rsid w:val="00C24A50"/>
    <w:rsid w:val="00C25F42"/>
    <w:rsid w:val="00C261DF"/>
    <w:rsid w:val="00C26436"/>
    <w:rsid w:val="00C275BF"/>
    <w:rsid w:val="00C3117A"/>
    <w:rsid w:val="00C31FB5"/>
    <w:rsid w:val="00C33915"/>
    <w:rsid w:val="00C33F3C"/>
    <w:rsid w:val="00C34047"/>
    <w:rsid w:val="00C3577A"/>
    <w:rsid w:val="00C35EE6"/>
    <w:rsid w:val="00C36DAC"/>
    <w:rsid w:val="00C37876"/>
    <w:rsid w:val="00C37E51"/>
    <w:rsid w:val="00C40C1B"/>
    <w:rsid w:val="00C40E36"/>
    <w:rsid w:val="00C42219"/>
    <w:rsid w:val="00C42C3F"/>
    <w:rsid w:val="00C4348E"/>
    <w:rsid w:val="00C4392A"/>
    <w:rsid w:val="00C43D92"/>
    <w:rsid w:val="00C45BBC"/>
    <w:rsid w:val="00C46EE6"/>
    <w:rsid w:val="00C47448"/>
    <w:rsid w:val="00C47522"/>
    <w:rsid w:val="00C478A6"/>
    <w:rsid w:val="00C532A5"/>
    <w:rsid w:val="00C538D3"/>
    <w:rsid w:val="00C5444C"/>
    <w:rsid w:val="00C549D8"/>
    <w:rsid w:val="00C5540B"/>
    <w:rsid w:val="00C558C6"/>
    <w:rsid w:val="00C56966"/>
    <w:rsid w:val="00C56C7C"/>
    <w:rsid w:val="00C575E9"/>
    <w:rsid w:val="00C60015"/>
    <w:rsid w:val="00C61FF7"/>
    <w:rsid w:val="00C628B8"/>
    <w:rsid w:val="00C62BF6"/>
    <w:rsid w:val="00C62F2F"/>
    <w:rsid w:val="00C62FB7"/>
    <w:rsid w:val="00C63DB8"/>
    <w:rsid w:val="00C64BC9"/>
    <w:rsid w:val="00C6536B"/>
    <w:rsid w:val="00C6586B"/>
    <w:rsid w:val="00C66342"/>
    <w:rsid w:val="00C667F2"/>
    <w:rsid w:val="00C6788A"/>
    <w:rsid w:val="00C67A69"/>
    <w:rsid w:val="00C67E41"/>
    <w:rsid w:val="00C71D22"/>
    <w:rsid w:val="00C7215D"/>
    <w:rsid w:val="00C722BC"/>
    <w:rsid w:val="00C75AB9"/>
    <w:rsid w:val="00C7633E"/>
    <w:rsid w:val="00C765EA"/>
    <w:rsid w:val="00C76CCB"/>
    <w:rsid w:val="00C76D01"/>
    <w:rsid w:val="00C77DCC"/>
    <w:rsid w:val="00C80696"/>
    <w:rsid w:val="00C80D40"/>
    <w:rsid w:val="00C80EA8"/>
    <w:rsid w:val="00C8171C"/>
    <w:rsid w:val="00C82398"/>
    <w:rsid w:val="00C8279C"/>
    <w:rsid w:val="00C842C7"/>
    <w:rsid w:val="00C84C02"/>
    <w:rsid w:val="00C852DF"/>
    <w:rsid w:val="00C8544F"/>
    <w:rsid w:val="00C85505"/>
    <w:rsid w:val="00C85898"/>
    <w:rsid w:val="00C85D78"/>
    <w:rsid w:val="00C86A9A"/>
    <w:rsid w:val="00C87636"/>
    <w:rsid w:val="00C877EA"/>
    <w:rsid w:val="00C87D7D"/>
    <w:rsid w:val="00C90929"/>
    <w:rsid w:val="00C90DB9"/>
    <w:rsid w:val="00C911C1"/>
    <w:rsid w:val="00C92E8B"/>
    <w:rsid w:val="00C93BBA"/>
    <w:rsid w:val="00C940EF"/>
    <w:rsid w:val="00C94616"/>
    <w:rsid w:val="00C947AB"/>
    <w:rsid w:val="00C949D3"/>
    <w:rsid w:val="00C94A0A"/>
    <w:rsid w:val="00C94F9E"/>
    <w:rsid w:val="00C95F34"/>
    <w:rsid w:val="00C95F3E"/>
    <w:rsid w:val="00C96F8F"/>
    <w:rsid w:val="00C9733A"/>
    <w:rsid w:val="00C9742E"/>
    <w:rsid w:val="00CA1D82"/>
    <w:rsid w:val="00CA2925"/>
    <w:rsid w:val="00CA2C03"/>
    <w:rsid w:val="00CA327B"/>
    <w:rsid w:val="00CA4AEF"/>
    <w:rsid w:val="00CA4B96"/>
    <w:rsid w:val="00CA5553"/>
    <w:rsid w:val="00CA57B7"/>
    <w:rsid w:val="00CA78F9"/>
    <w:rsid w:val="00CB0BE1"/>
    <w:rsid w:val="00CB0C43"/>
    <w:rsid w:val="00CB1E28"/>
    <w:rsid w:val="00CB2EB4"/>
    <w:rsid w:val="00CB3A94"/>
    <w:rsid w:val="00CB41C3"/>
    <w:rsid w:val="00CB62AB"/>
    <w:rsid w:val="00CB6482"/>
    <w:rsid w:val="00CB67D6"/>
    <w:rsid w:val="00CB7691"/>
    <w:rsid w:val="00CB7A8B"/>
    <w:rsid w:val="00CC0349"/>
    <w:rsid w:val="00CC0488"/>
    <w:rsid w:val="00CC3369"/>
    <w:rsid w:val="00CC34A3"/>
    <w:rsid w:val="00CC3A7A"/>
    <w:rsid w:val="00CC3F69"/>
    <w:rsid w:val="00CC4440"/>
    <w:rsid w:val="00CC4516"/>
    <w:rsid w:val="00CC527C"/>
    <w:rsid w:val="00CC6CDF"/>
    <w:rsid w:val="00CC6DAA"/>
    <w:rsid w:val="00CD04F8"/>
    <w:rsid w:val="00CD0CA1"/>
    <w:rsid w:val="00CD1BF8"/>
    <w:rsid w:val="00CD2923"/>
    <w:rsid w:val="00CD2A04"/>
    <w:rsid w:val="00CD2DA9"/>
    <w:rsid w:val="00CD3526"/>
    <w:rsid w:val="00CD495D"/>
    <w:rsid w:val="00CD736B"/>
    <w:rsid w:val="00CE0589"/>
    <w:rsid w:val="00CE0CAA"/>
    <w:rsid w:val="00CE31D3"/>
    <w:rsid w:val="00CE40D7"/>
    <w:rsid w:val="00CE5162"/>
    <w:rsid w:val="00CE5B2F"/>
    <w:rsid w:val="00CE63D1"/>
    <w:rsid w:val="00CE6636"/>
    <w:rsid w:val="00CF0204"/>
    <w:rsid w:val="00CF0975"/>
    <w:rsid w:val="00CF1133"/>
    <w:rsid w:val="00CF2219"/>
    <w:rsid w:val="00CF221F"/>
    <w:rsid w:val="00CF265E"/>
    <w:rsid w:val="00CF2FAE"/>
    <w:rsid w:val="00CF371B"/>
    <w:rsid w:val="00CF4192"/>
    <w:rsid w:val="00CF630D"/>
    <w:rsid w:val="00CF6C67"/>
    <w:rsid w:val="00CF6C80"/>
    <w:rsid w:val="00D0064C"/>
    <w:rsid w:val="00D012D4"/>
    <w:rsid w:val="00D01A21"/>
    <w:rsid w:val="00D01E8B"/>
    <w:rsid w:val="00D0223D"/>
    <w:rsid w:val="00D023B4"/>
    <w:rsid w:val="00D02A43"/>
    <w:rsid w:val="00D043B2"/>
    <w:rsid w:val="00D049FC"/>
    <w:rsid w:val="00D05597"/>
    <w:rsid w:val="00D071C1"/>
    <w:rsid w:val="00D1051C"/>
    <w:rsid w:val="00D10A0B"/>
    <w:rsid w:val="00D112C9"/>
    <w:rsid w:val="00D114EC"/>
    <w:rsid w:val="00D1297F"/>
    <w:rsid w:val="00D12F4F"/>
    <w:rsid w:val="00D137C8"/>
    <w:rsid w:val="00D13F93"/>
    <w:rsid w:val="00D1550D"/>
    <w:rsid w:val="00D165FB"/>
    <w:rsid w:val="00D1660B"/>
    <w:rsid w:val="00D17121"/>
    <w:rsid w:val="00D20E01"/>
    <w:rsid w:val="00D2131E"/>
    <w:rsid w:val="00D21888"/>
    <w:rsid w:val="00D22C39"/>
    <w:rsid w:val="00D22F8D"/>
    <w:rsid w:val="00D23B09"/>
    <w:rsid w:val="00D23F86"/>
    <w:rsid w:val="00D24401"/>
    <w:rsid w:val="00D244B2"/>
    <w:rsid w:val="00D25E1F"/>
    <w:rsid w:val="00D26408"/>
    <w:rsid w:val="00D26F86"/>
    <w:rsid w:val="00D276D9"/>
    <w:rsid w:val="00D328F1"/>
    <w:rsid w:val="00D3381D"/>
    <w:rsid w:val="00D348D1"/>
    <w:rsid w:val="00D3517A"/>
    <w:rsid w:val="00D362BF"/>
    <w:rsid w:val="00D37F8B"/>
    <w:rsid w:val="00D41C42"/>
    <w:rsid w:val="00D41E61"/>
    <w:rsid w:val="00D42104"/>
    <w:rsid w:val="00D426C1"/>
    <w:rsid w:val="00D42CC1"/>
    <w:rsid w:val="00D43266"/>
    <w:rsid w:val="00D435EC"/>
    <w:rsid w:val="00D43BA5"/>
    <w:rsid w:val="00D442BE"/>
    <w:rsid w:val="00D45147"/>
    <w:rsid w:val="00D45E26"/>
    <w:rsid w:val="00D46AAF"/>
    <w:rsid w:val="00D472D7"/>
    <w:rsid w:val="00D4770B"/>
    <w:rsid w:val="00D477BF"/>
    <w:rsid w:val="00D5052E"/>
    <w:rsid w:val="00D5130E"/>
    <w:rsid w:val="00D51CB8"/>
    <w:rsid w:val="00D51CD9"/>
    <w:rsid w:val="00D5225B"/>
    <w:rsid w:val="00D52E31"/>
    <w:rsid w:val="00D538AC"/>
    <w:rsid w:val="00D53F1D"/>
    <w:rsid w:val="00D55A8A"/>
    <w:rsid w:val="00D55B36"/>
    <w:rsid w:val="00D56046"/>
    <w:rsid w:val="00D5674E"/>
    <w:rsid w:val="00D56DA5"/>
    <w:rsid w:val="00D57E6B"/>
    <w:rsid w:val="00D62343"/>
    <w:rsid w:val="00D62401"/>
    <w:rsid w:val="00D638DF"/>
    <w:rsid w:val="00D63E14"/>
    <w:rsid w:val="00D64106"/>
    <w:rsid w:val="00D6497D"/>
    <w:rsid w:val="00D654C0"/>
    <w:rsid w:val="00D66263"/>
    <w:rsid w:val="00D6694E"/>
    <w:rsid w:val="00D67843"/>
    <w:rsid w:val="00D704E7"/>
    <w:rsid w:val="00D71EDA"/>
    <w:rsid w:val="00D720D6"/>
    <w:rsid w:val="00D72167"/>
    <w:rsid w:val="00D73A66"/>
    <w:rsid w:val="00D7428D"/>
    <w:rsid w:val="00D7486D"/>
    <w:rsid w:val="00D759DD"/>
    <w:rsid w:val="00D7619F"/>
    <w:rsid w:val="00D7640B"/>
    <w:rsid w:val="00D76545"/>
    <w:rsid w:val="00D77390"/>
    <w:rsid w:val="00D77C40"/>
    <w:rsid w:val="00D8132C"/>
    <w:rsid w:val="00D82812"/>
    <w:rsid w:val="00D8290E"/>
    <w:rsid w:val="00D8346A"/>
    <w:rsid w:val="00D83916"/>
    <w:rsid w:val="00D83F0D"/>
    <w:rsid w:val="00D84CDE"/>
    <w:rsid w:val="00D8654F"/>
    <w:rsid w:val="00D86E9F"/>
    <w:rsid w:val="00D87128"/>
    <w:rsid w:val="00D87236"/>
    <w:rsid w:val="00D87745"/>
    <w:rsid w:val="00D913F5"/>
    <w:rsid w:val="00D92D58"/>
    <w:rsid w:val="00D93FBE"/>
    <w:rsid w:val="00D940E4"/>
    <w:rsid w:val="00D95FCE"/>
    <w:rsid w:val="00D96703"/>
    <w:rsid w:val="00D96C69"/>
    <w:rsid w:val="00D9700B"/>
    <w:rsid w:val="00D9734E"/>
    <w:rsid w:val="00DA0484"/>
    <w:rsid w:val="00DA0FF4"/>
    <w:rsid w:val="00DA1BA6"/>
    <w:rsid w:val="00DA3201"/>
    <w:rsid w:val="00DA3C19"/>
    <w:rsid w:val="00DA5BF8"/>
    <w:rsid w:val="00DA5DAE"/>
    <w:rsid w:val="00DA6A4F"/>
    <w:rsid w:val="00DA6B2B"/>
    <w:rsid w:val="00DA720B"/>
    <w:rsid w:val="00DA7FBC"/>
    <w:rsid w:val="00DA7FD6"/>
    <w:rsid w:val="00DB048E"/>
    <w:rsid w:val="00DB144F"/>
    <w:rsid w:val="00DB56DF"/>
    <w:rsid w:val="00DB6709"/>
    <w:rsid w:val="00DB6A68"/>
    <w:rsid w:val="00DC0952"/>
    <w:rsid w:val="00DC0BEF"/>
    <w:rsid w:val="00DC121D"/>
    <w:rsid w:val="00DC1AB6"/>
    <w:rsid w:val="00DC21E9"/>
    <w:rsid w:val="00DC3934"/>
    <w:rsid w:val="00DC3E58"/>
    <w:rsid w:val="00DC4F19"/>
    <w:rsid w:val="00DC51F9"/>
    <w:rsid w:val="00DC5873"/>
    <w:rsid w:val="00DC6577"/>
    <w:rsid w:val="00DC6A5D"/>
    <w:rsid w:val="00DC7531"/>
    <w:rsid w:val="00DC7B30"/>
    <w:rsid w:val="00DC7DD1"/>
    <w:rsid w:val="00DD062F"/>
    <w:rsid w:val="00DD15D9"/>
    <w:rsid w:val="00DD2FAC"/>
    <w:rsid w:val="00DD3C6C"/>
    <w:rsid w:val="00DD4260"/>
    <w:rsid w:val="00DD4918"/>
    <w:rsid w:val="00DD5710"/>
    <w:rsid w:val="00DD585F"/>
    <w:rsid w:val="00DD65BE"/>
    <w:rsid w:val="00DE007F"/>
    <w:rsid w:val="00DE0F25"/>
    <w:rsid w:val="00DE1035"/>
    <w:rsid w:val="00DE18F2"/>
    <w:rsid w:val="00DE2893"/>
    <w:rsid w:val="00DE4687"/>
    <w:rsid w:val="00DE48AE"/>
    <w:rsid w:val="00DE560C"/>
    <w:rsid w:val="00DE6AE9"/>
    <w:rsid w:val="00DE6BC4"/>
    <w:rsid w:val="00DE70DD"/>
    <w:rsid w:val="00DE7174"/>
    <w:rsid w:val="00DE7A4D"/>
    <w:rsid w:val="00DE7D8E"/>
    <w:rsid w:val="00DF02F7"/>
    <w:rsid w:val="00DF033D"/>
    <w:rsid w:val="00DF0E2D"/>
    <w:rsid w:val="00DF1151"/>
    <w:rsid w:val="00DF12D2"/>
    <w:rsid w:val="00DF1A12"/>
    <w:rsid w:val="00DF33A2"/>
    <w:rsid w:val="00DF3CB0"/>
    <w:rsid w:val="00DF43C9"/>
    <w:rsid w:val="00DF533D"/>
    <w:rsid w:val="00DF71E9"/>
    <w:rsid w:val="00E0186D"/>
    <w:rsid w:val="00E01C2F"/>
    <w:rsid w:val="00E0200D"/>
    <w:rsid w:val="00E02DC1"/>
    <w:rsid w:val="00E030F1"/>
    <w:rsid w:val="00E05687"/>
    <w:rsid w:val="00E06CD8"/>
    <w:rsid w:val="00E06F99"/>
    <w:rsid w:val="00E071A3"/>
    <w:rsid w:val="00E07ADB"/>
    <w:rsid w:val="00E07FFC"/>
    <w:rsid w:val="00E1005A"/>
    <w:rsid w:val="00E11B91"/>
    <w:rsid w:val="00E12422"/>
    <w:rsid w:val="00E12D3F"/>
    <w:rsid w:val="00E12F40"/>
    <w:rsid w:val="00E12FE4"/>
    <w:rsid w:val="00E133D7"/>
    <w:rsid w:val="00E13A4B"/>
    <w:rsid w:val="00E13BAC"/>
    <w:rsid w:val="00E14DC5"/>
    <w:rsid w:val="00E15AAA"/>
    <w:rsid w:val="00E164A1"/>
    <w:rsid w:val="00E16DF6"/>
    <w:rsid w:val="00E1711B"/>
    <w:rsid w:val="00E17CE7"/>
    <w:rsid w:val="00E17D83"/>
    <w:rsid w:val="00E17FB3"/>
    <w:rsid w:val="00E206CD"/>
    <w:rsid w:val="00E20C7D"/>
    <w:rsid w:val="00E221E7"/>
    <w:rsid w:val="00E22BE8"/>
    <w:rsid w:val="00E23EB7"/>
    <w:rsid w:val="00E25626"/>
    <w:rsid w:val="00E25C48"/>
    <w:rsid w:val="00E25DD2"/>
    <w:rsid w:val="00E26270"/>
    <w:rsid w:val="00E2641C"/>
    <w:rsid w:val="00E26B05"/>
    <w:rsid w:val="00E27538"/>
    <w:rsid w:val="00E323F2"/>
    <w:rsid w:val="00E330C5"/>
    <w:rsid w:val="00E34D42"/>
    <w:rsid w:val="00E356BE"/>
    <w:rsid w:val="00E35D50"/>
    <w:rsid w:val="00E368A0"/>
    <w:rsid w:val="00E36E5F"/>
    <w:rsid w:val="00E36EFA"/>
    <w:rsid w:val="00E374D0"/>
    <w:rsid w:val="00E37DF1"/>
    <w:rsid w:val="00E407D3"/>
    <w:rsid w:val="00E40C86"/>
    <w:rsid w:val="00E413C0"/>
    <w:rsid w:val="00E41A1E"/>
    <w:rsid w:val="00E4259F"/>
    <w:rsid w:val="00E431C4"/>
    <w:rsid w:val="00E43545"/>
    <w:rsid w:val="00E43C25"/>
    <w:rsid w:val="00E44013"/>
    <w:rsid w:val="00E44E52"/>
    <w:rsid w:val="00E45691"/>
    <w:rsid w:val="00E465FA"/>
    <w:rsid w:val="00E504A3"/>
    <w:rsid w:val="00E50949"/>
    <w:rsid w:val="00E50FF7"/>
    <w:rsid w:val="00E50FFD"/>
    <w:rsid w:val="00E5114C"/>
    <w:rsid w:val="00E51313"/>
    <w:rsid w:val="00E51445"/>
    <w:rsid w:val="00E51644"/>
    <w:rsid w:val="00E5182A"/>
    <w:rsid w:val="00E52435"/>
    <w:rsid w:val="00E5360D"/>
    <w:rsid w:val="00E54C8C"/>
    <w:rsid w:val="00E56A7E"/>
    <w:rsid w:val="00E6083E"/>
    <w:rsid w:val="00E608B2"/>
    <w:rsid w:val="00E60EFB"/>
    <w:rsid w:val="00E61C0E"/>
    <w:rsid w:val="00E628F0"/>
    <w:rsid w:val="00E62E44"/>
    <w:rsid w:val="00E633E9"/>
    <w:rsid w:val="00E635BB"/>
    <w:rsid w:val="00E63C68"/>
    <w:rsid w:val="00E645C8"/>
    <w:rsid w:val="00E66C9A"/>
    <w:rsid w:val="00E679D7"/>
    <w:rsid w:val="00E7054B"/>
    <w:rsid w:val="00E74B4F"/>
    <w:rsid w:val="00E75E29"/>
    <w:rsid w:val="00E762AE"/>
    <w:rsid w:val="00E76F67"/>
    <w:rsid w:val="00E770CB"/>
    <w:rsid w:val="00E77A8B"/>
    <w:rsid w:val="00E802CC"/>
    <w:rsid w:val="00E80A40"/>
    <w:rsid w:val="00E80AD3"/>
    <w:rsid w:val="00E812AF"/>
    <w:rsid w:val="00E830D0"/>
    <w:rsid w:val="00E8312B"/>
    <w:rsid w:val="00E8335E"/>
    <w:rsid w:val="00E83780"/>
    <w:rsid w:val="00E851C9"/>
    <w:rsid w:val="00E85620"/>
    <w:rsid w:val="00E85D9C"/>
    <w:rsid w:val="00E877DF"/>
    <w:rsid w:val="00E87E4E"/>
    <w:rsid w:val="00E90239"/>
    <w:rsid w:val="00E9044D"/>
    <w:rsid w:val="00E90F82"/>
    <w:rsid w:val="00E918FC"/>
    <w:rsid w:val="00E91FDB"/>
    <w:rsid w:val="00E94363"/>
    <w:rsid w:val="00E958CD"/>
    <w:rsid w:val="00E9624D"/>
    <w:rsid w:val="00E96A66"/>
    <w:rsid w:val="00EA0B53"/>
    <w:rsid w:val="00EA26A0"/>
    <w:rsid w:val="00EA527C"/>
    <w:rsid w:val="00EA5F60"/>
    <w:rsid w:val="00EA71E0"/>
    <w:rsid w:val="00EA74BF"/>
    <w:rsid w:val="00EA7E80"/>
    <w:rsid w:val="00EB282C"/>
    <w:rsid w:val="00EB2EEF"/>
    <w:rsid w:val="00EB5A8D"/>
    <w:rsid w:val="00EB62D1"/>
    <w:rsid w:val="00EB66B3"/>
    <w:rsid w:val="00EB66C6"/>
    <w:rsid w:val="00EB721A"/>
    <w:rsid w:val="00EB79C0"/>
    <w:rsid w:val="00EB7A33"/>
    <w:rsid w:val="00EC0A95"/>
    <w:rsid w:val="00EC155C"/>
    <w:rsid w:val="00EC3798"/>
    <w:rsid w:val="00EC38A7"/>
    <w:rsid w:val="00EC3A72"/>
    <w:rsid w:val="00EC3AEE"/>
    <w:rsid w:val="00EC5EB8"/>
    <w:rsid w:val="00EC7340"/>
    <w:rsid w:val="00ED12D6"/>
    <w:rsid w:val="00ED394E"/>
    <w:rsid w:val="00ED49B6"/>
    <w:rsid w:val="00ED581B"/>
    <w:rsid w:val="00ED615D"/>
    <w:rsid w:val="00ED67B8"/>
    <w:rsid w:val="00ED742F"/>
    <w:rsid w:val="00EE02C6"/>
    <w:rsid w:val="00EE0439"/>
    <w:rsid w:val="00EE16D1"/>
    <w:rsid w:val="00EE1751"/>
    <w:rsid w:val="00EE2072"/>
    <w:rsid w:val="00EE21C2"/>
    <w:rsid w:val="00EE2A0D"/>
    <w:rsid w:val="00EE306C"/>
    <w:rsid w:val="00EE4695"/>
    <w:rsid w:val="00EE521A"/>
    <w:rsid w:val="00EE65C6"/>
    <w:rsid w:val="00EE728A"/>
    <w:rsid w:val="00EE75D1"/>
    <w:rsid w:val="00EF0104"/>
    <w:rsid w:val="00EF07FD"/>
    <w:rsid w:val="00EF26E3"/>
    <w:rsid w:val="00EF304B"/>
    <w:rsid w:val="00EF30A4"/>
    <w:rsid w:val="00EF30AB"/>
    <w:rsid w:val="00EF3314"/>
    <w:rsid w:val="00EF38E4"/>
    <w:rsid w:val="00EF3F29"/>
    <w:rsid w:val="00EF43C2"/>
    <w:rsid w:val="00EF4926"/>
    <w:rsid w:val="00EF5661"/>
    <w:rsid w:val="00EF5E20"/>
    <w:rsid w:val="00EF5E8E"/>
    <w:rsid w:val="00EF60A1"/>
    <w:rsid w:val="00EF7FA7"/>
    <w:rsid w:val="00F00A21"/>
    <w:rsid w:val="00F00AB5"/>
    <w:rsid w:val="00F00B73"/>
    <w:rsid w:val="00F012C1"/>
    <w:rsid w:val="00F016C9"/>
    <w:rsid w:val="00F019FC"/>
    <w:rsid w:val="00F01A50"/>
    <w:rsid w:val="00F0209F"/>
    <w:rsid w:val="00F0212A"/>
    <w:rsid w:val="00F02948"/>
    <w:rsid w:val="00F04845"/>
    <w:rsid w:val="00F04FFD"/>
    <w:rsid w:val="00F05068"/>
    <w:rsid w:val="00F05893"/>
    <w:rsid w:val="00F0647C"/>
    <w:rsid w:val="00F06B94"/>
    <w:rsid w:val="00F101A2"/>
    <w:rsid w:val="00F111F7"/>
    <w:rsid w:val="00F11236"/>
    <w:rsid w:val="00F112C8"/>
    <w:rsid w:val="00F12BFD"/>
    <w:rsid w:val="00F12C9A"/>
    <w:rsid w:val="00F13E97"/>
    <w:rsid w:val="00F14B22"/>
    <w:rsid w:val="00F14EA4"/>
    <w:rsid w:val="00F15361"/>
    <w:rsid w:val="00F1545C"/>
    <w:rsid w:val="00F15887"/>
    <w:rsid w:val="00F16C5F"/>
    <w:rsid w:val="00F16C9E"/>
    <w:rsid w:val="00F17736"/>
    <w:rsid w:val="00F202DA"/>
    <w:rsid w:val="00F203B8"/>
    <w:rsid w:val="00F20D6D"/>
    <w:rsid w:val="00F21803"/>
    <w:rsid w:val="00F218C6"/>
    <w:rsid w:val="00F22136"/>
    <w:rsid w:val="00F2319F"/>
    <w:rsid w:val="00F23342"/>
    <w:rsid w:val="00F23480"/>
    <w:rsid w:val="00F238A6"/>
    <w:rsid w:val="00F249B3"/>
    <w:rsid w:val="00F250BB"/>
    <w:rsid w:val="00F25A6D"/>
    <w:rsid w:val="00F26406"/>
    <w:rsid w:val="00F2668E"/>
    <w:rsid w:val="00F31D4E"/>
    <w:rsid w:val="00F33D85"/>
    <w:rsid w:val="00F345A6"/>
    <w:rsid w:val="00F36473"/>
    <w:rsid w:val="00F376A8"/>
    <w:rsid w:val="00F3783A"/>
    <w:rsid w:val="00F37933"/>
    <w:rsid w:val="00F40249"/>
    <w:rsid w:val="00F430B4"/>
    <w:rsid w:val="00F433D3"/>
    <w:rsid w:val="00F439E2"/>
    <w:rsid w:val="00F440D4"/>
    <w:rsid w:val="00F44F29"/>
    <w:rsid w:val="00F458C9"/>
    <w:rsid w:val="00F45F5B"/>
    <w:rsid w:val="00F511A9"/>
    <w:rsid w:val="00F51780"/>
    <w:rsid w:val="00F52B00"/>
    <w:rsid w:val="00F52B39"/>
    <w:rsid w:val="00F52CC8"/>
    <w:rsid w:val="00F53561"/>
    <w:rsid w:val="00F537EF"/>
    <w:rsid w:val="00F54096"/>
    <w:rsid w:val="00F556AE"/>
    <w:rsid w:val="00F568CD"/>
    <w:rsid w:val="00F57813"/>
    <w:rsid w:val="00F608C2"/>
    <w:rsid w:val="00F60F17"/>
    <w:rsid w:val="00F61156"/>
    <w:rsid w:val="00F6188B"/>
    <w:rsid w:val="00F63085"/>
    <w:rsid w:val="00F633A5"/>
    <w:rsid w:val="00F64268"/>
    <w:rsid w:val="00F64F12"/>
    <w:rsid w:val="00F654AD"/>
    <w:rsid w:val="00F66A1B"/>
    <w:rsid w:val="00F67136"/>
    <w:rsid w:val="00F67C5E"/>
    <w:rsid w:val="00F7025C"/>
    <w:rsid w:val="00F702E8"/>
    <w:rsid w:val="00F7082E"/>
    <w:rsid w:val="00F71BE1"/>
    <w:rsid w:val="00F7327C"/>
    <w:rsid w:val="00F73CB5"/>
    <w:rsid w:val="00F77869"/>
    <w:rsid w:val="00F77D46"/>
    <w:rsid w:val="00F80195"/>
    <w:rsid w:val="00F803BE"/>
    <w:rsid w:val="00F813EB"/>
    <w:rsid w:val="00F82ECC"/>
    <w:rsid w:val="00F84829"/>
    <w:rsid w:val="00F84A77"/>
    <w:rsid w:val="00F850D3"/>
    <w:rsid w:val="00F8545A"/>
    <w:rsid w:val="00F8709E"/>
    <w:rsid w:val="00F87C91"/>
    <w:rsid w:val="00F90B34"/>
    <w:rsid w:val="00F91212"/>
    <w:rsid w:val="00F913FA"/>
    <w:rsid w:val="00F9238F"/>
    <w:rsid w:val="00F92778"/>
    <w:rsid w:val="00F9347D"/>
    <w:rsid w:val="00F936D1"/>
    <w:rsid w:val="00F93D75"/>
    <w:rsid w:val="00F94A9B"/>
    <w:rsid w:val="00F954A8"/>
    <w:rsid w:val="00F95B57"/>
    <w:rsid w:val="00F95D04"/>
    <w:rsid w:val="00F96DFD"/>
    <w:rsid w:val="00F97142"/>
    <w:rsid w:val="00F979F6"/>
    <w:rsid w:val="00FA03CE"/>
    <w:rsid w:val="00FA0401"/>
    <w:rsid w:val="00FA08D2"/>
    <w:rsid w:val="00FA092C"/>
    <w:rsid w:val="00FA10A8"/>
    <w:rsid w:val="00FA1D30"/>
    <w:rsid w:val="00FA29B9"/>
    <w:rsid w:val="00FA3AB3"/>
    <w:rsid w:val="00FA4ECF"/>
    <w:rsid w:val="00FA6010"/>
    <w:rsid w:val="00FA6970"/>
    <w:rsid w:val="00FA70C2"/>
    <w:rsid w:val="00FA7431"/>
    <w:rsid w:val="00FA7926"/>
    <w:rsid w:val="00FB0307"/>
    <w:rsid w:val="00FB140B"/>
    <w:rsid w:val="00FB1B9E"/>
    <w:rsid w:val="00FB298A"/>
    <w:rsid w:val="00FB3AB6"/>
    <w:rsid w:val="00FB3F63"/>
    <w:rsid w:val="00FB623C"/>
    <w:rsid w:val="00FB6743"/>
    <w:rsid w:val="00FB6A78"/>
    <w:rsid w:val="00FB7487"/>
    <w:rsid w:val="00FC0DF1"/>
    <w:rsid w:val="00FC0E31"/>
    <w:rsid w:val="00FC0EE0"/>
    <w:rsid w:val="00FC15AA"/>
    <w:rsid w:val="00FC2BDF"/>
    <w:rsid w:val="00FC3515"/>
    <w:rsid w:val="00FC5CBF"/>
    <w:rsid w:val="00FC5DF7"/>
    <w:rsid w:val="00FC63B8"/>
    <w:rsid w:val="00FC734A"/>
    <w:rsid w:val="00FC767A"/>
    <w:rsid w:val="00FD1AB7"/>
    <w:rsid w:val="00FD24E8"/>
    <w:rsid w:val="00FD39C3"/>
    <w:rsid w:val="00FD3EA1"/>
    <w:rsid w:val="00FD3F57"/>
    <w:rsid w:val="00FD5243"/>
    <w:rsid w:val="00FD5247"/>
    <w:rsid w:val="00FD53EA"/>
    <w:rsid w:val="00FD573A"/>
    <w:rsid w:val="00FD5809"/>
    <w:rsid w:val="00FD5827"/>
    <w:rsid w:val="00FD5B00"/>
    <w:rsid w:val="00FD5C34"/>
    <w:rsid w:val="00FD72B2"/>
    <w:rsid w:val="00FE1305"/>
    <w:rsid w:val="00FE2294"/>
    <w:rsid w:val="00FE26CE"/>
    <w:rsid w:val="00FE392C"/>
    <w:rsid w:val="00FE47AA"/>
    <w:rsid w:val="00FE568D"/>
    <w:rsid w:val="00FE617E"/>
    <w:rsid w:val="00FE655B"/>
    <w:rsid w:val="00FE6FF3"/>
    <w:rsid w:val="00FE7066"/>
    <w:rsid w:val="00FE71E1"/>
    <w:rsid w:val="00FE74EB"/>
    <w:rsid w:val="00FE7A55"/>
    <w:rsid w:val="00FF006C"/>
    <w:rsid w:val="00FF0AFB"/>
    <w:rsid w:val="00FF0DD7"/>
    <w:rsid w:val="00FF1D98"/>
    <w:rsid w:val="00FF23E5"/>
    <w:rsid w:val="00FF2D76"/>
    <w:rsid w:val="00FF49AE"/>
    <w:rsid w:val="00FF508F"/>
    <w:rsid w:val="00FF69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FA37B6"/>
  <w15:docId w15:val="{C6DFCDFD-9446-46E1-A93E-4F8A1513BB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7752F"/>
    <w:pPr>
      <w:spacing w:after="0" w:line="240" w:lineRule="auto"/>
    </w:pPr>
    <w:rPr>
      <w:rFonts w:ascii="Arial" w:eastAsia="Times New Roman" w:hAnsi="Arial" w:cs="Times New Roman"/>
      <w:szCs w:val="24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6B6A1B"/>
    <w:pPr>
      <w:keepNext/>
      <w:keepLines/>
      <w:spacing w:before="480"/>
      <w:jc w:val="both"/>
      <w:outlineLvl w:val="0"/>
    </w:pPr>
    <w:rPr>
      <w:rFonts w:ascii="Cambria" w:hAnsi="Cambria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07E57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76B59"/>
    <w:pPr>
      <w:keepNext/>
      <w:keepLines/>
      <w:spacing w:before="200" w:line="276" w:lineRule="auto"/>
      <w:outlineLvl w:val="2"/>
    </w:pPr>
    <w:rPr>
      <w:rFonts w:ascii="Cambria" w:hAnsi="Cambria"/>
      <w:b/>
      <w:bCs/>
      <w:color w:val="4F81BD"/>
      <w:sz w:val="19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17752F"/>
    <w:rPr>
      <w:rFonts w:ascii="Times New Roman" w:hAnsi="Times New Roman" w:cs="Times New Roman" w:hint="default"/>
      <w:color w:val="0000FF"/>
      <w:u w:val="single"/>
    </w:rPr>
  </w:style>
  <w:style w:type="character" w:customStyle="1" w:styleId="NoSpacingChar">
    <w:name w:val="No Spacing Char"/>
    <w:link w:val="NoSpacing"/>
    <w:uiPriority w:val="99"/>
    <w:locked/>
    <w:rsid w:val="0017752F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link w:val="NoSpacingChar"/>
    <w:uiPriority w:val="99"/>
    <w:qFormat/>
    <w:rsid w:val="0017752F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references Char,List Paragraph1 Char,Title 2 Char"/>
    <w:link w:val="ListParagraph"/>
    <w:uiPriority w:val="34"/>
    <w:locked/>
    <w:rsid w:val="0017752F"/>
    <w:rPr>
      <w:rFonts w:ascii="Arial" w:eastAsia="Times New Roman" w:hAnsi="Arial" w:cs="Arial"/>
      <w:szCs w:val="24"/>
      <w:lang w:val="en-GB"/>
    </w:rPr>
  </w:style>
  <w:style w:type="paragraph" w:styleId="ListParagraph">
    <w:name w:val="List Paragraph"/>
    <w:aliases w:val="references,List Paragraph1,Title 2"/>
    <w:basedOn w:val="Normal"/>
    <w:link w:val="ListParagraphChar"/>
    <w:uiPriority w:val="34"/>
    <w:qFormat/>
    <w:rsid w:val="0017752F"/>
    <w:pPr>
      <w:ind w:left="720"/>
      <w:contextualSpacing/>
    </w:pPr>
    <w:rPr>
      <w:rFonts w:cs="Arial"/>
    </w:rPr>
  </w:style>
  <w:style w:type="character" w:customStyle="1" w:styleId="Heading1Char">
    <w:name w:val="Heading 1 Char"/>
    <w:basedOn w:val="DefaultParagraphFont"/>
    <w:link w:val="Heading1"/>
    <w:uiPriority w:val="9"/>
    <w:rsid w:val="006B6A1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907E57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6E1AC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E1AC4"/>
    <w:rPr>
      <w:rFonts w:ascii="Arial" w:eastAsia="Times New Roman" w:hAnsi="Arial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6E1AC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E1AC4"/>
    <w:rPr>
      <w:rFonts w:ascii="Arial" w:eastAsia="Times New Roman" w:hAnsi="Arial" w:cs="Times New Roman"/>
      <w:szCs w:val="24"/>
      <w:lang w:val="en-GB"/>
    </w:rPr>
  </w:style>
  <w:style w:type="character" w:styleId="PageNumber">
    <w:name w:val="page number"/>
    <w:basedOn w:val="DefaultParagraphFont"/>
    <w:rsid w:val="00DA3201"/>
  </w:style>
  <w:style w:type="table" w:styleId="TableGrid">
    <w:name w:val="Table Grid"/>
    <w:basedOn w:val="TableNormal"/>
    <w:uiPriority w:val="59"/>
    <w:rsid w:val="00DA32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DA3201"/>
    <w:pPr>
      <w:spacing w:after="120" w:line="276" w:lineRule="auto"/>
      <w:ind w:left="283"/>
    </w:pPr>
    <w:rPr>
      <w:rFonts w:ascii="Calibri" w:hAnsi="Calibri"/>
      <w:sz w:val="16"/>
      <w:szCs w:val="1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DA3201"/>
    <w:rPr>
      <w:rFonts w:ascii="Calibri" w:eastAsia="Times New Roman" w:hAnsi="Calibri" w:cs="Times New Roman"/>
      <w:sz w:val="16"/>
      <w:szCs w:val="16"/>
      <w:lang w:val="x-none" w:eastAsia="x-none"/>
    </w:rPr>
  </w:style>
  <w:style w:type="paragraph" w:customStyle="1" w:styleId="Default">
    <w:name w:val="Default"/>
    <w:rsid w:val="00DA3201"/>
    <w:pPr>
      <w:autoSpaceDE w:val="0"/>
      <w:autoSpaceDN w:val="0"/>
      <w:adjustRightInd w:val="0"/>
      <w:spacing w:before="200" w:after="200" w:line="276" w:lineRule="auto"/>
    </w:pPr>
    <w:rPr>
      <w:rFonts w:ascii="Times New Roman" w:eastAsia="Times New Roman" w:hAnsi="Times New Roman" w:cs="Times New Roman"/>
      <w:color w:val="000000"/>
      <w:sz w:val="24"/>
      <w:szCs w:val="24"/>
      <w:lang w:val="en-GB" w:eastAsia="en-GB"/>
    </w:rPr>
  </w:style>
  <w:style w:type="paragraph" w:styleId="PlainText">
    <w:name w:val="Plain Text"/>
    <w:basedOn w:val="Normal"/>
    <w:link w:val="PlainTextChar"/>
    <w:uiPriority w:val="99"/>
    <w:unhideWhenUsed/>
    <w:rsid w:val="00DA3201"/>
    <w:rPr>
      <w:rFonts w:ascii="Consolas" w:hAnsi="Consolas"/>
      <w:sz w:val="21"/>
      <w:szCs w:val="21"/>
      <w:lang w:val="x-none" w:eastAsia="x-none"/>
    </w:rPr>
  </w:style>
  <w:style w:type="character" w:customStyle="1" w:styleId="PlainTextChar">
    <w:name w:val="Plain Text Char"/>
    <w:basedOn w:val="DefaultParagraphFont"/>
    <w:link w:val="PlainText"/>
    <w:uiPriority w:val="99"/>
    <w:rsid w:val="00DA3201"/>
    <w:rPr>
      <w:rFonts w:ascii="Consolas" w:eastAsia="Times New Roman" w:hAnsi="Consolas" w:cs="Times New Roman"/>
      <w:sz w:val="21"/>
      <w:szCs w:val="21"/>
      <w:lang w:val="x-none" w:eastAsia="x-none"/>
    </w:rPr>
  </w:style>
  <w:style w:type="character" w:styleId="CommentReference">
    <w:name w:val="annotation reference"/>
    <w:basedOn w:val="DefaultParagraphFont"/>
    <w:uiPriority w:val="99"/>
    <w:semiHidden/>
    <w:unhideWhenUsed/>
    <w:rsid w:val="002F382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F382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F3821"/>
    <w:rPr>
      <w:rFonts w:ascii="Arial" w:eastAsia="Times New Roman" w:hAnsi="Arial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F382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F3821"/>
    <w:rPr>
      <w:rFonts w:ascii="Arial" w:eastAsia="Times New Roman" w:hAnsi="Arial" w:cs="Times New Roman"/>
      <w:b/>
      <w:bCs/>
      <w:sz w:val="20"/>
      <w:szCs w:val="20"/>
      <w:lang w:val="en-GB"/>
    </w:rPr>
  </w:style>
  <w:style w:type="paragraph" w:styleId="Revision">
    <w:name w:val="Revision"/>
    <w:hidden/>
    <w:uiPriority w:val="99"/>
    <w:semiHidden/>
    <w:rsid w:val="002F3821"/>
    <w:pPr>
      <w:spacing w:after="0" w:line="240" w:lineRule="auto"/>
    </w:pPr>
    <w:rPr>
      <w:rFonts w:ascii="Arial" w:eastAsia="Times New Roman" w:hAnsi="Arial" w:cs="Times New Roman"/>
      <w:szCs w:val="24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382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821"/>
    <w:rPr>
      <w:rFonts w:ascii="Segoe UI" w:eastAsia="Times New Roman" w:hAnsi="Segoe UI" w:cs="Segoe UI"/>
      <w:sz w:val="18"/>
      <w:szCs w:val="18"/>
      <w:lang w:val="en-GB"/>
    </w:rPr>
  </w:style>
  <w:style w:type="paragraph" w:styleId="NormalWeb">
    <w:name w:val="Normal (Web)"/>
    <w:basedOn w:val="Normal"/>
    <w:link w:val="NormalWebChar"/>
    <w:uiPriority w:val="99"/>
    <w:rsid w:val="00874B37"/>
    <w:pPr>
      <w:spacing w:before="100" w:beforeAutospacing="1" w:after="100" w:afterAutospacing="1"/>
    </w:pPr>
    <w:rPr>
      <w:rFonts w:ascii="Times New Roman" w:hAnsi="Times New Roman" w:cs="Angsana New"/>
      <w:sz w:val="24"/>
      <w:lang w:val="x-none" w:eastAsia="x-none" w:bidi="en-US"/>
    </w:rPr>
  </w:style>
  <w:style w:type="character" w:customStyle="1" w:styleId="NormalWebChar">
    <w:name w:val="Normal (Web) Char"/>
    <w:link w:val="NormalWeb"/>
    <w:uiPriority w:val="99"/>
    <w:locked/>
    <w:rsid w:val="00874B37"/>
    <w:rPr>
      <w:rFonts w:ascii="Times New Roman" w:eastAsia="Times New Roman" w:hAnsi="Times New Roman" w:cs="Angsana New"/>
      <w:sz w:val="24"/>
      <w:szCs w:val="24"/>
      <w:lang w:val="x-none" w:eastAsia="x-none" w:bidi="en-US"/>
    </w:rPr>
  </w:style>
  <w:style w:type="character" w:customStyle="1" w:styleId="fontstyle01">
    <w:name w:val="fontstyle01"/>
    <w:basedOn w:val="DefaultParagraphFont"/>
    <w:rsid w:val="00874B37"/>
    <w:rPr>
      <w:rFonts w:ascii="ArialMT" w:hAnsi="ArialMT" w:hint="default"/>
      <w:b w:val="0"/>
      <w:bCs w:val="0"/>
      <w:i w:val="0"/>
      <w:iCs w:val="0"/>
      <w:color w:val="242021"/>
      <w:sz w:val="20"/>
      <w:szCs w:val="20"/>
    </w:rPr>
  </w:style>
  <w:style w:type="character" w:customStyle="1" w:styleId="timeright">
    <w:name w:val="timeright"/>
    <w:basedOn w:val="DefaultParagraphFont"/>
    <w:rsid w:val="006B6EA7"/>
  </w:style>
  <w:style w:type="character" w:customStyle="1" w:styleId="customitalics">
    <w:name w:val="customitalics"/>
    <w:rsid w:val="006B6EA7"/>
  </w:style>
  <w:style w:type="character" w:styleId="IntenseEmphasis">
    <w:name w:val="Intense Emphasis"/>
    <w:aliases w:val="Header3"/>
    <w:uiPriority w:val="21"/>
    <w:qFormat/>
    <w:rsid w:val="00ED581B"/>
    <w:rPr>
      <w:rFonts w:ascii="Times New Roman" w:hAnsi="Times New Roman" w:cs="Times New Roman" w:hint="default"/>
      <w:b/>
      <w:bCs/>
      <w:iCs/>
      <w:color w:val="auto"/>
      <w:sz w:val="24"/>
    </w:rPr>
  </w:style>
  <w:style w:type="character" w:customStyle="1" w:styleId="tgc">
    <w:name w:val="_tgc"/>
    <w:basedOn w:val="DefaultParagraphFont"/>
    <w:rsid w:val="00ED581B"/>
  </w:style>
  <w:style w:type="character" w:styleId="Strong">
    <w:name w:val="Strong"/>
    <w:uiPriority w:val="22"/>
    <w:qFormat/>
    <w:rsid w:val="000F6E54"/>
    <w:rPr>
      <w:b/>
      <w:bCs/>
    </w:rPr>
  </w:style>
  <w:style w:type="paragraph" w:styleId="ListBullet">
    <w:name w:val="List Bullet"/>
    <w:basedOn w:val="Normal"/>
    <w:semiHidden/>
    <w:unhideWhenUsed/>
    <w:rsid w:val="00E75E29"/>
    <w:pPr>
      <w:numPr>
        <w:numId w:val="1"/>
      </w:numPr>
      <w:contextualSpacing/>
    </w:pPr>
    <w:rPr>
      <w:rFonts w:ascii="Times New Roman" w:hAnsi="Times New Roman"/>
      <w:sz w:val="24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176B59"/>
    <w:rPr>
      <w:rFonts w:ascii="Cambria" w:eastAsia="Times New Roman" w:hAnsi="Cambria" w:cs="Times New Roman"/>
      <w:b/>
      <w:bCs/>
      <w:color w:val="4F81BD"/>
      <w:sz w:val="19"/>
    </w:rPr>
  </w:style>
  <w:style w:type="character" w:styleId="Emphasis">
    <w:name w:val="Emphasis"/>
    <w:uiPriority w:val="20"/>
    <w:qFormat/>
    <w:rsid w:val="00176B59"/>
    <w:rPr>
      <w:i/>
      <w:iCs/>
    </w:rPr>
  </w:style>
  <w:style w:type="character" w:customStyle="1" w:styleId="a">
    <w:name w:val="a"/>
    <w:basedOn w:val="DefaultParagraphFont"/>
    <w:rsid w:val="00176B59"/>
  </w:style>
  <w:style w:type="character" w:customStyle="1" w:styleId="ng-binding">
    <w:name w:val="ng-binding"/>
    <w:basedOn w:val="DefaultParagraphFont"/>
    <w:rsid w:val="00176B59"/>
  </w:style>
  <w:style w:type="character" w:styleId="FollowedHyperlink">
    <w:name w:val="FollowedHyperlink"/>
    <w:uiPriority w:val="99"/>
    <w:semiHidden/>
    <w:unhideWhenUsed/>
    <w:rsid w:val="00176B59"/>
    <w:rPr>
      <w:color w:val="800080"/>
      <w:u w:val="single"/>
    </w:rPr>
  </w:style>
  <w:style w:type="character" w:customStyle="1" w:styleId="contrib">
    <w:name w:val="contrib"/>
    <w:basedOn w:val="DefaultParagraphFont"/>
    <w:rsid w:val="00176B59"/>
  </w:style>
  <w:style w:type="character" w:customStyle="1" w:styleId="aff-overlay">
    <w:name w:val="aff-overlay"/>
    <w:basedOn w:val="DefaultParagraphFont"/>
    <w:rsid w:val="00176B59"/>
  </w:style>
  <w:style w:type="character" w:customStyle="1" w:styleId="authors-list-item">
    <w:name w:val="authors-list-item"/>
    <w:basedOn w:val="DefaultParagraphFont"/>
    <w:rsid w:val="00176B59"/>
  </w:style>
  <w:style w:type="character" w:customStyle="1" w:styleId="author-sup-separator">
    <w:name w:val="author-sup-separator"/>
    <w:basedOn w:val="DefaultParagraphFont"/>
    <w:rsid w:val="00176B59"/>
  </w:style>
  <w:style w:type="character" w:customStyle="1" w:styleId="equal-contrib">
    <w:name w:val="equal-contrib"/>
    <w:basedOn w:val="DefaultParagraphFont"/>
    <w:rsid w:val="00176B59"/>
  </w:style>
  <w:style w:type="character" w:customStyle="1" w:styleId="comma">
    <w:name w:val="comma"/>
    <w:basedOn w:val="DefaultParagraphFont"/>
    <w:rsid w:val="00176B59"/>
  </w:style>
  <w:style w:type="character" w:customStyle="1" w:styleId="l6">
    <w:name w:val="l6"/>
    <w:basedOn w:val="DefaultParagraphFont"/>
    <w:rsid w:val="00176B59"/>
  </w:style>
  <w:style w:type="character" w:customStyle="1" w:styleId="l9">
    <w:name w:val="l9"/>
    <w:basedOn w:val="DefaultParagraphFont"/>
    <w:rsid w:val="00176B59"/>
  </w:style>
  <w:style w:type="character" w:customStyle="1" w:styleId="l8">
    <w:name w:val="l8"/>
    <w:basedOn w:val="DefaultParagraphFont"/>
    <w:rsid w:val="00176B59"/>
  </w:style>
  <w:style w:type="character" w:customStyle="1" w:styleId="l11">
    <w:name w:val="l11"/>
    <w:basedOn w:val="DefaultParagraphFont"/>
    <w:rsid w:val="00176B59"/>
  </w:style>
  <w:style w:type="character" w:customStyle="1" w:styleId="l7">
    <w:name w:val="l7"/>
    <w:basedOn w:val="DefaultParagraphFont"/>
    <w:rsid w:val="00176B59"/>
  </w:style>
  <w:style w:type="character" w:customStyle="1" w:styleId="l10">
    <w:name w:val="l10"/>
    <w:basedOn w:val="DefaultParagraphFont"/>
    <w:rsid w:val="00176B59"/>
  </w:style>
  <w:style w:type="character" w:customStyle="1" w:styleId="l12">
    <w:name w:val="l12"/>
    <w:basedOn w:val="DefaultParagraphFont"/>
    <w:rsid w:val="00176B59"/>
  </w:style>
  <w:style w:type="character" w:customStyle="1" w:styleId="a-size-extra-large">
    <w:name w:val="a-size-extra-large"/>
    <w:basedOn w:val="DefaultParagraphFont"/>
    <w:rsid w:val="00176B59"/>
  </w:style>
  <w:style w:type="character" w:customStyle="1" w:styleId="author">
    <w:name w:val="author"/>
    <w:basedOn w:val="DefaultParagraphFont"/>
    <w:rsid w:val="00176B59"/>
  </w:style>
  <w:style w:type="paragraph" w:customStyle="1" w:styleId="xl66">
    <w:name w:val="xl66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18"/>
      <w:szCs w:val="18"/>
      <w:lang w:val="en-US"/>
    </w:rPr>
  </w:style>
  <w:style w:type="paragraph" w:customStyle="1" w:styleId="xl67">
    <w:name w:val="xl67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18"/>
      <w:szCs w:val="18"/>
      <w:lang w:val="en-US"/>
    </w:rPr>
  </w:style>
  <w:style w:type="paragraph" w:customStyle="1" w:styleId="xl68">
    <w:name w:val="xl68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18"/>
      <w:szCs w:val="18"/>
      <w:lang w:val="en-US"/>
    </w:rPr>
  </w:style>
  <w:style w:type="paragraph" w:customStyle="1" w:styleId="xl69">
    <w:name w:val="xl69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b/>
      <w:bCs/>
      <w:sz w:val="18"/>
      <w:szCs w:val="18"/>
      <w:lang w:val="en-US"/>
    </w:rPr>
  </w:style>
  <w:style w:type="paragraph" w:customStyle="1" w:styleId="xl70">
    <w:name w:val="xl70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18"/>
      <w:szCs w:val="18"/>
      <w:lang w:val="en-US"/>
    </w:rPr>
  </w:style>
  <w:style w:type="paragraph" w:customStyle="1" w:styleId="xl71">
    <w:name w:val="xl71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18"/>
      <w:szCs w:val="18"/>
      <w:lang w:val="en-US"/>
    </w:rPr>
  </w:style>
  <w:style w:type="paragraph" w:customStyle="1" w:styleId="xl72">
    <w:name w:val="xl72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b/>
      <w:bCs/>
      <w:sz w:val="18"/>
      <w:szCs w:val="18"/>
      <w:lang w:val="en-US"/>
    </w:rPr>
  </w:style>
  <w:style w:type="paragraph" w:customStyle="1" w:styleId="xl73">
    <w:name w:val="xl73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18"/>
      <w:szCs w:val="18"/>
      <w:lang w:val="en-US"/>
    </w:rPr>
  </w:style>
  <w:style w:type="paragraph" w:customStyle="1" w:styleId="xl74">
    <w:name w:val="xl74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18"/>
      <w:szCs w:val="18"/>
      <w:lang w:val="en-US"/>
    </w:rPr>
  </w:style>
  <w:style w:type="paragraph" w:customStyle="1" w:styleId="xl75">
    <w:name w:val="xl75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76">
    <w:name w:val="xl76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77">
    <w:name w:val="xl77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78">
    <w:name w:val="xl78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79">
    <w:name w:val="xl79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80">
    <w:name w:val="xl80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81">
    <w:name w:val="xl81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82">
    <w:name w:val="xl82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83">
    <w:name w:val="xl83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84">
    <w:name w:val="xl84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85">
    <w:name w:val="xl85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86">
    <w:name w:val="xl86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87">
    <w:name w:val="xl87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88">
    <w:name w:val="xl88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89">
    <w:name w:val="xl89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90">
    <w:name w:val="xl90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91">
    <w:name w:val="xl91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92">
    <w:name w:val="xl92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93">
    <w:name w:val="xl93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94">
    <w:name w:val="xl94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95">
    <w:name w:val="xl95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96">
    <w:name w:val="xl96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97">
    <w:name w:val="xl97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98">
    <w:name w:val="xl98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99">
    <w:name w:val="xl99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00">
    <w:name w:val="xl100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01">
    <w:name w:val="xl101"/>
    <w:basedOn w:val="Normal"/>
    <w:rsid w:val="00176B59"/>
    <w:pPr>
      <w:spacing w:before="100" w:beforeAutospacing="1" w:after="100" w:afterAutospacing="1"/>
    </w:pPr>
    <w:rPr>
      <w:rFonts w:ascii="Times New Roman" w:hAnsi="Times New Roman"/>
      <w:sz w:val="24"/>
      <w:lang w:val="en-US"/>
    </w:rPr>
  </w:style>
  <w:style w:type="paragraph" w:customStyle="1" w:styleId="xl102">
    <w:name w:val="xl102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03">
    <w:name w:val="xl103"/>
    <w:basedOn w:val="Normal"/>
    <w:rsid w:val="00176B59"/>
    <w:pPr>
      <w:spacing w:before="100" w:beforeAutospacing="1" w:after="100" w:afterAutospacing="1"/>
    </w:pPr>
    <w:rPr>
      <w:rFonts w:ascii="Times New Roman" w:hAnsi="Times New Roman"/>
      <w:sz w:val="24"/>
      <w:lang w:val="en-US"/>
    </w:rPr>
  </w:style>
  <w:style w:type="paragraph" w:customStyle="1" w:styleId="xl104">
    <w:name w:val="xl104"/>
    <w:basedOn w:val="Normal"/>
    <w:rsid w:val="00176B59"/>
    <w:pPr>
      <w:spacing w:before="100" w:beforeAutospacing="1" w:after="100" w:afterAutospacing="1"/>
    </w:pPr>
    <w:rPr>
      <w:rFonts w:ascii="Times New Roman" w:hAnsi="Times New Roman"/>
      <w:b/>
      <w:bCs/>
      <w:sz w:val="24"/>
      <w:lang w:val="en-US"/>
    </w:rPr>
  </w:style>
  <w:style w:type="paragraph" w:customStyle="1" w:styleId="xl105">
    <w:name w:val="xl105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06">
    <w:name w:val="xl106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07">
    <w:name w:val="xl107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08">
    <w:name w:val="xl108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09">
    <w:name w:val="xl109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10">
    <w:name w:val="xl110"/>
    <w:basedOn w:val="Normal"/>
    <w:rsid w:val="00176B59"/>
    <w:pP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11">
    <w:name w:val="xl111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12">
    <w:name w:val="xl112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13">
    <w:name w:val="xl113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14">
    <w:name w:val="xl114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15">
    <w:name w:val="xl115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16">
    <w:name w:val="xl116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17">
    <w:name w:val="xl117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18">
    <w:name w:val="xl118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19">
    <w:name w:val="xl119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20">
    <w:name w:val="xl120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21">
    <w:name w:val="xl121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cs="Arial"/>
      <w:sz w:val="18"/>
      <w:szCs w:val="18"/>
      <w:lang w:val="en-US"/>
    </w:rPr>
  </w:style>
  <w:style w:type="paragraph" w:customStyle="1" w:styleId="xl122">
    <w:name w:val="xl122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23">
    <w:name w:val="xl123"/>
    <w:basedOn w:val="Normal"/>
    <w:rsid w:val="00176B59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24">
    <w:name w:val="xl124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8"/>
      <w:szCs w:val="18"/>
      <w:lang w:val="en-US"/>
    </w:rPr>
  </w:style>
  <w:style w:type="paragraph" w:customStyle="1" w:styleId="xl125">
    <w:name w:val="xl125"/>
    <w:basedOn w:val="Normal"/>
    <w:rsid w:val="00176B59"/>
    <w:pPr>
      <w:spacing w:before="100" w:beforeAutospacing="1" w:after="100" w:afterAutospacing="1"/>
    </w:pPr>
    <w:rPr>
      <w:rFonts w:ascii="Times New Roman" w:hAnsi="Times New Roman"/>
      <w:b/>
      <w:bCs/>
      <w:sz w:val="24"/>
      <w:lang w:val="en-US"/>
    </w:rPr>
  </w:style>
  <w:style w:type="table" w:customStyle="1" w:styleId="TableGrid1">
    <w:name w:val="Table Grid1"/>
    <w:basedOn w:val="TableNormal"/>
    <w:next w:val="TableGrid"/>
    <w:uiPriority w:val="39"/>
    <w:rsid w:val="00176B59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176B59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176B59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176B59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Normal"/>
    <w:rsid w:val="00176B59"/>
    <w:pPr>
      <w:spacing w:before="100" w:beforeAutospacing="1" w:after="100" w:afterAutospacing="1"/>
    </w:pPr>
    <w:rPr>
      <w:rFonts w:ascii="Times New Roman" w:hAnsi="Times New Roman"/>
      <w:sz w:val="24"/>
      <w:lang w:val="en-US"/>
    </w:rPr>
  </w:style>
  <w:style w:type="paragraph" w:customStyle="1" w:styleId="font5">
    <w:name w:val="font5"/>
    <w:basedOn w:val="Normal"/>
    <w:rsid w:val="00176B59"/>
    <w:pPr>
      <w:spacing w:before="100" w:beforeAutospacing="1" w:after="100" w:afterAutospacing="1"/>
    </w:pPr>
    <w:rPr>
      <w:rFonts w:ascii="Times New Roman" w:hAnsi="Times New Roman"/>
      <w:b/>
      <w:bCs/>
      <w:sz w:val="18"/>
      <w:szCs w:val="18"/>
      <w:lang w:val="en-US"/>
    </w:rPr>
  </w:style>
  <w:style w:type="paragraph" w:customStyle="1" w:styleId="font6">
    <w:name w:val="font6"/>
    <w:basedOn w:val="Normal"/>
    <w:rsid w:val="00176B59"/>
    <w:pPr>
      <w:spacing w:before="100" w:beforeAutospacing="1" w:after="100" w:afterAutospacing="1"/>
    </w:pPr>
    <w:rPr>
      <w:rFonts w:ascii="Times New Roman" w:hAnsi="Times New Roman"/>
      <w:sz w:val="18"/>
      <w:szCs w:val="18"/>
      <w:lang w:val="en-US"/>
    </w:rPr>
  </w:style>
  <w:style w:type="paragraph" w:customStyle="1" w:styleId="xl63">
    <w:name w:val="xl63"/>
    <w:basedOn w:val="Normal"/>
    <w:rsid w:val="00176B59"/>
    <w:pPr>
      <w:spacing w:before="100" w:beforeAutospacing="1" w:after="100" w:afterAutospacing="1"/>
    </w:pPr>
    <w:rPr>
      <w:rFonts w:ascii="Times New Roman" w:hAnsi="Times New Roman"/>
      <w:sz w:val="24"/>
      <w:lang w:val="en-US"/>
    </w:rPr>
  </w:style>
  <w:style w:type="paragraph" w:customStyle="1" w:styleId="xl64">
    <w:name w:val="xl64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lang w:val="en-US"/>
    </w:rPr>
  </w:style>
  <w:style w:type="paragraph" w:customStyle="1" w:styleId="xl65">
    <w:name w:val="xl65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imes New Roman" w:hAnsi="Times New Roman"/>
      <w:b/>
      <w:bCs/>
      <w:sz w:val="18"/>
      <w:szCs w:val="18"/>
      <w:lang w:val="en-US"/>
    </w:rPr>
  </w:style>
  <w:style w:type="paragraph" w:customStyle="1" w:styleId="font7">
    <w:name w:val="font7"/>
    <w:basedOn w:val="Normal"/>
    <w:rsid w:val="00176B59"/>
    <w:pPr>
      <w:spacing w:before="100" w:beforeAutospacing="1" w:after="100" w:afterAutospacing="1"/>
    </w:pPr>
    <w:rPr>
      <w:rFonts w:ascii="Times New Roman" w:hAnsi="Times New Roman"/>
      <w:color w:val="333333"/>
      <w:sz w:val="16"/>
      <w:szCs w:val="16"/>
      <w:lang w:val="en-US"/>
    </w:rPr>
  </w:style>
  <w:style w:type="paragraph" w:customStyle="1" w:styleId="xl126">
    <w:name w:val="xl126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16"/>
      <w:szCs w:val="16"/>
      <w:lang w:val="en-US"/>
    </w:rPr>
  </w:style>
  <w:style w:type="paragraph" w:customStyle="1" w:styleId="xl127">
    <w:name w:val="xl127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16"/>
      <w:szCs w:val="16"/>
      <w:lang w:val="en-US"/>
    </w:rPr>
  </w:style>
  <w:style w:type="paragraph" w:customStyle="1" w:styleId="xl128">
    <w:name w:val="xl128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16"/>
      <w:szCs w:val="16"/>
      <w:lang w:val="en-US"/>
    </w:rPr>
  </w:style>
  <w:style w:type="paragraph" w:customStyle="1" w:styleId="xl129">
    <w:name w:val="xl129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6"/>
      <w:szCs w:val="16"/>
      <w:lang w:val="en-US"/>
    </w:rPr>
  </w:style>
  <w:style w:type="paragraph" w:customStyle="1" w:styleId="xl130">
    <w:name w:val="xl130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6"/>
      <w:szCs w:val="16"/>
      <w:lang w:val="en-US"/>
    </w:rPr>
  </w:style>
  <w:style w:type="paragraph" w:customStyle="1" w:styleId="xl131">
    <w:name w:val="xl131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color w:val="0000FF"/>
      <w:sz w:val="16"/>
      <w:szCs w:val="16"/>
      <w:u w:val="single"/>
      <w:lang w:val="en-US"/>
    </w:rPr>
  </w:style>
  <w:style w:type="paragraph" w:customStyle="1" w:styleId="xl132">
    <w:name w:val="xl132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6"/>
      <w:szCs w:val="16"/>
      <w:lang w:val="en-US"/>
    </w:rPr>
  </w:style>
  <w:style w:type="paragraph" w:customStyle="1" w:styleId="xl133">
    <w:name w:val="xl133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color w:val="0000FF"/>
      <w:sz w:val="16"/>
      <w:szCs w:val="16"/>
      <w:u w:val="single"/>
      <w:lang w:val="en-US"/>
    </w:rPr>
  </w:style>
  <w:style w:type="paragraph" w:customStyle="1" w:styleId="xl134">
    <w:name w:val="xl134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16"/>
      <w:szCs w:val="16"/>
      <w:lang w:val="en-US"/>
    </w:rPr>
  </w:style>
  <w:style w:type="paragraph" w:customStyle="1" w:styleId="xl135">
    <w:name w:val="xl135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6"/>
      <w:szCs w:val="16"/>
      <w:lang w:val="en-US"/>
    </w:rPr>
  </w:style>
  <w:style w:type="paragraph" w:customStyle="1" w:styleId="xl136">
    <w:name w:val="xl136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6"/>
      <w:szCs w:val="16"/>
      <w:lang w:val="en-US"/>
    </w:rPr>
  </w:style>
  <w:style w:type="paragraph" w:customStyle="1" w:styleId="xl137">
    <w:name w:val="xl137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6"/>
      <w:szCs w:val="16"/>
      <w:lang w:val="en-US"/>
    </w:rPr>
  </w:style>
  <w:style w:type="paragraph" w:customStyle="1" w:styleId="xl138">
    <w:name w:val="xl138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16"/>
      <w:szCs w:val="16"/>
      <w:lang w:val="en-US"/>
    </w:rPr>
  </w:style>
  <w:style w:type="paragraph" w:customStyle="1" w:styleId="xl139">
    <w:name w:val="xl139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16"/>
      <w:szCs w:val="16"/>
      <w:lang w:val="en-US"/>
    </w:rPr>
  </w:style>
  <w:style w:type="paragraph" w:customStyle="1" w:styleId="xl140">
    <w:name w:val="xl140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16"/>
      <w:szCs w:val="16"/>
      <w:lang w:val="en-US"/>
    </w:rPr>
  </w:style>
  <w:style w:type="paragraph" w:customStyle="1" w:styleId="xl141">
    <w:name w:val="xl141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16"/>
      <w:szCs w:val="16"/>
      <w:lang w:val="en-US"/>
    </w:rPr>
  </w:style>
  <w:style w:type="paragraph" w:customStyle="1" w:styleId="xl142">
    <w:name w:val="xl142"/>
    <w:basedOn w:val="Normal"/>
    <w:rsid w:val="00176B59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  <w:textAlignment w:val="top"/>
    </w:pPr>
    <w:rPr>
      <w:rFonts w:ascii="Times New Roman" w:hAnsi="Times New Roman"/>
      <w:sz w:val="16"/>
      <w:szCs w:val="16"/>
      <w:lang w:val="en-US"/>
    </w:rPr>
  </w:style>
  <w:style w:type="paragraph" w:customStyle="1" w:styleId="xl143">
    <w:name w:val="xl143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6"/>
      <w:szCs w:val="16"/>
      <w:lang w:val="en-US"/>
    </w:rPr>
  </w:style>
  <w:style w:type="paragraph" w:customStyle="1" w:styleId="xl144">
    <w:name w:val="xl144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6"/>
      <w:szCs w:val="16"/>
      <w:lang w:val="en-US"/>
    </w:rPr>
  </w:style>
  <w:style w:type="paragraph" w:customStyle="1" w:styleId="xl145">
    <w:name w:val="xl145"/>
    <w:basedOn w:val="Normal"/>
    <w:rsid w:val="00176B59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sz w:val="16"/>
      <w:szCs w:val="16"/>
      <w:lang w:val="en-US"/>
    </w:rPr>
  </w:style>
  <w:style w:type="paragraph" w:customStyle="1" w:styleId="xl146">
    <w:name w:val="xl146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color w:val="0000FF"/>
      <w:sz w:val="16"/>
      <w:szCs w:val="16"/>
      <w:lang w:val="en-US"/>
    </w:rPr>
  </w:style>
  <w:style w:type="paragraph" w:customStyle="1" w:styleId="xl147">
    <w:name w:val="xl147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imes New Roman" w:hAnsi="Times New Roman"/>
      <w:b/>
      <w:bCs/>
      <w:sz w:val="16"/>
      <w:szCs w:val="16"/>
      <w:lang w:val="en-US"/>
    </w:rPr>
  </w:style>
  <w:style w:type="paragraph" w:customStyle="1" w:styleId="xl148">
    <w:name w:val="xl148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b/>
      <w:bCs/>
      <w:sz w:val="16"/>
      <w:szCs w:val="16"/>
      <w:lang w:val="en-US"/>
    </w:rPr>
  </w:style>
  <w:style w:type="paragraph" w:customStyle="1" w:styleId="xl149">
    <w:name w:val="xl149"/>
    <w:basedOn w:val="Normal"/>
    <w:rsid w:val="00176B59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b/>
      <w:bCs/>
      <w:sz w:val="16"/>
      <w:szCs w:val="16"/>
      <w:lang w:val="en-US"/>
    </w:rPr>
  </w:style>
  <w:style w:type="paragraph" w:customStyle="1" w:styleId="xl150">
    <w:name w:val="xl150"/>
    <w:basedOn w:val="Normal"/>
    <w:rsid w:val="00176B59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b/>
      <w:bCs/>
      <w:sz w:val="16"/>
      <w:szCs w:val="16"/>
      <w:lang w:val="en-US"/>
    </w:rPr>
  </w:style>
  <w:style w:type="paragraph" w:customStyle="1" w:styleId="xl151">
    <w:name w:val="xl151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rFonts w:ascii="Times New Roman" w:hAnsi="Times New Roman"/>
      <w:b/>
      <w:bCs/>
      <w:sz w:val="16"/>
      <w:szCs w:val="16"/>
      <w:lang w:val="en-US"/>
    </w:rPr>
  </w:style>
  <w:style w:type="paragraph" w:customStyle="1" w:styleId="xl152">
    <w:name w:val="xl152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rFonts w:ascii="Times New Roman" w:hAnsi="Times New Roman"/>
      <w:sz w:val="16"/>
      <w:szCs w:val="16"/>
      <w:lang w:val="en-US"/>
    </w:rPr>
  </w:style>
  <w:style w:type="paragraph" w:customStyle="1" w:styleId="xl153">
    <w:name w:val="xl153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rFonts w:ascii="Times New Roman" w:hAnsi="Times New Roman"/>
      <w:sz w:val="16"/>
      <w:szCs w:val="16"/>
      <w:lang w:val="en-US"/>
    </w:rPr>
  </w:style>
  <w:style w:type="paragraph" w:customStyle="1" w:styleId="xl154">
    <w:name w:val="xl154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rFonts w:ascii="Times New Roman" w:hAnsi="Times New Roman"/>
      <w:sz w:val="16"/>
      <w:szCs w:val="16"/>
      <w:lang w:val="en-US"/>
    </w:rPr>
  </w:style>
  <w:style w:type="paragraph" w:customStyle="1" w:styleId="xl155">
    <w:name w:val="xl155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textAlignment w:val="top"/>
    </w:pPr>
    <w:rPr>
      <w:rFonts w:ascii="Times New Roman" w:hAnsi="Times New Roman"/>
      <w:sz w:val="16"/>
      <w:szCs w:val="16"/>
      <w:lang w:val="en-US"/>
    </w:rPr>
  </w:style>
  <w:style w:type="paragraph" w:customStyle="1" w:styleId="xl156">
    <w:name w:val="xl156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sz w:val="16"/>
      <w:szCs w:val="16"/>
      <w:lang w:val="en-US"/>
    </w:rPr>
  </w:style>
  <w:style w:type="paragraph" w:customStyle="1" w:styleId="xl157">
    <w:name w:val="xl157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16"/>
      <w:szCs w:val="16"/>
      <w:lang w:val="en-US"/>
    </w:rPr>
  </w:style>
  <w:style w:type="paragraph" w:customStyle="1" w:styleId="xl158">
    <w:name w:val="xl158"/>
    <w:basedOn w:val="Normal"/>
    <w:rsid w:val="00176B5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16"/>
      <w:szCs w:val="16"/>
      <w:lang w:val="en-US"/>
    </w:rPr>
  </w:style>
  <w:style w:type="paragraph" w:styleId="BodyTextIndent">
    <w:name w:val="Body Text Indent"/>
    <w:basedOn w:val="Default"/>
    <w:next w:val="Default"/>
    <w:link w:val="BodyTextIndentChar"/>
    <w:uiPriority w:val="99"/>
    <w:rsid w:val="00855328"/>
    <w:pPr>
      <w:spacing w:before="0" w:after="0" w:line="240" w:lineRule="auto"/>
    </w:pPr>
    <w:rPr>
      <w:rFonts w:ascii="JGDIOJ+TimesNewRoman,Bold" w:eastAsia="Calibri" w:hAnsi="JGDIOJ+TimesNewRoman,Bold"/>
      <w:color w:val="auto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855328"/>
    <w:rPr>
      <w:rFonts w:ascii="JGDIOJ+TimesNewRoman,Bold" w:eastAsia="Calibri" w:hAnsi="JGDIOJ+TimesNewRoman,Bold" w:cs="Times New Roman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uiPriority w:val="35"/>
    <w:unhideWhenUsed/>
    <w:qFormat/>
    <w:rsid w:val="00855328"/>
    <w:pPr>
      <w:spacing w:after="200" w:line="276" w:lineRule="auto"/>
    </w:pPr>
    <w:rPr>
      <w:rFonts w:ascii="Calibri" w:eastAsia="Calibri" w:hAnsi="Calibri"/>
      <w:b/>
      <w:bCs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284EB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875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3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03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58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5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63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2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22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99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63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93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06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333333"/>
            <w:right w:val="none" w:sz="0" w:space="0" w:color="auto"/>
          </w:divBdr>
        </w:div>
        <w:div w:id="144005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333333"/>
            <w:right w:val="none" w:sz="0" w:space="0" w:color="auto"/>
          </w:divBdr>
        </w:div>
        <w:div w:id="328873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333333"/>
            <w:right w:val="none" w:sz="0" w:space="0" w:color="auto"/>
          </w:divBdr>
        </w:div>
      </w:divsChild>
    </w:div>
    <w:div w:id="59031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0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33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5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28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897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83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5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79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57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79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18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87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8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68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09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99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39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9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57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01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69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3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8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3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16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fontTable" Target="fontTable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6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61" Type="http://schemas.openxmlformats.org/officeDocument/2006/relationships/image" Target="media/image27.wmf"/><Relationship Id="rId8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DBEEF1-DDD1-477F-9443-8958697804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01</Words>
  <Characters>399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NN</cp:lastModifiedBy>
  <cp:revision>4</cp:revision>
  <cp:lastPrinted>2023-04-05T12:08:00Z</cp:lastPrinted>
  <dcterms:created xsi:type="dcterms:W3CDTF">2023-03-09T09:59:00Z</dcterms:created>
  <dcterms:modified xsi:type="dcterms:W3CDTF">2023-04-06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c13fd27862f422ac048ee28560eccd2582cccd29eae169b076a1196629de9abb</vt:lpwstr>
  </property>
</Properties>
</file>